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3F6CF9" w:rsidRPr="00F277D3" w14:paraId="47B1D580" w14:textId="77777777" w:rsidTr="001019DD">
        <w:tc>
          <w:tcPr>
            <w:tcW w:w="1384" w:type="dxa"/>
          </w:tcPr>
          <w:p w14:paraId="23D69B3F" w14:textId="77777777" w:rsidR="003F6CF9" w:rsidRPr="00F277D3" w:rsidRDefault="003F6CF9" w:rsidP="001019DD">
            <w:pPr>
              <w:spacing w:line="240" w:lineRule="auto"/>
              <w:ind w:firstLine="0"/>
              <w:rPr>
                <w:b/>
                <w:sz w:val="24"/>
              </w:rPr>
            </w:pPr>
            <w:r w:rsidRPr="00F277D3">
              <w:rPr>
                <w:noProof/>
                <w:sz w:val="24"/>
              </w:rPr>
              <w:drawing>
                <wp:anchor distT="0" distB="0" distL="114300" distR="114300" simplePos="0" relativeHeight="251659264" behindDoc="1" locked="0" layoutInCell="1" allowOverlap="1" wp14:anchorId="619AA4F6" wp14:editId="04B752B4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" name="Рисунок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14:paraId="7B0E9141" w14:textId="77777777" w:rsidR="003F6CF9" w:rsidRPr="00F277D3" w:rsidRDefault="003F6CF9" w:rsidP="001019DD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Министерство науки и высшего образования Российской Федерации</w:t>
            </w:r>
          </w:p>
          <w:p w14:paraId="78E774DA" w14:textId="77777777" w:rsidR="003F6CF9" w:rsidRPr="00F277D3" w:rsidRDefault="003F6CF9" w:rsidP="001019DD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14:paraId="627AD457" w14:textId="77777777" w:rsidR="003F6CF9" w:rsidRPr="00F277D3" w:rsidRDefault="003F6CF9" w:rsidP="001019DD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высшего образования</w:t>
            </w:r>
          </w:p>
          <w:p w14:paraId="1D310545" w14:textId="77777777" w:rsidR="003F6CF9" w:rsidRPr="00F277D3" w:rsidRDefault="003F6CF9" w:rsidP="001019DD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7CA3DE9C" w14:textId="77777777" w:rsidR="003F6CF9" w:rsidRPr="00F277D3" w:rsidRDefault="003F6CF9" w:rsidP="001019DD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имени Н. Э. Баумана</w:t>
            </w:r>
          </w:p>
          <w:p w14:paraId="35A00FDE" w14:textId="77777777" w:rsidR="003F6CF9" w:rsidRPr="00F277D3" w:rsidRDefault="003F6CF9" w:rsidP="001019DD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588D819A" w14:textId="77777777" w:rsidR="003F6CF9" w:rsidRPr="00F277D3" w:rsidRDefault="003F6CF9" w:rsidP="001019DD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(МГТУ им. Н. Э. Баумана)</w:t>
            </w:r>
          </w:p>
        </w:tc>
      </w:tr>
    </w:tbl>
    <w:p w14:paraId="0C586034" w14:textId="77777777" w:rsidR="003F6CF9" w:rsidRPr="00F277D3" w:rsidRDefault="003F6CF9" w:rsidP="003F6CF9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10"/>
        </w:rPr>
      </w:pPr>
    </w:p>
    <w:p w14:paraId="356F500E" w14:textId="77777777" w:rsidR="003F6CF9" w:rsidRPr="00F277D3" w:rsidRDefault="003F6CF9" w:rsidP="003F6CF9">
      <w:pPr>
        <w:spacing w:line="240" w:lineRule="auto"/>
        <w:ind w:firstLine="0"/>
        <w:rPr>
          <w:b/>
          <w:sz w:val="24"/>
        </w:rPr>
      </w:pPr>
    </w:p>
    <w:p w14:paraId="0A5F0686" w14:textId="77777777" w:rsidR="003F6CF9" w:rsidRPr="00F277D3" w:rsidRDefault="003F6CF9" w:rsidP="003F6CF9">
      <w:pPr>
        <w:spacing w:line="240" w:lineRule="auto"/>
        <w:ind w:firstLine="0"/>
        <w:rPr>
          <w:sz w:val="24"/>
        </w:rPr>
      </w:pPr>
      <w:r w:rsidRPr="00F277D3">
        <w:rPr>
          <w:sz w:val="24"/>
        </w:rPr>
        <w:t xml:space="preserve">ФАКУЛЬТЕТ </w:t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  <w:t>«СПЕЦИАЛЬНОЕ МАШИНОСТРОЕНИЕ»</w:t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</w:r>
    </w:p>
    <w:p w14:paraId="7A8A098F" w14:textId="77777777" w:rsidR="003F6CF9" w:rsidRPr="00F277D3" w:rsidRDefault="003F6CF9" w:rsidP="003F6CF9">
      <w:pPr>
        <w:spacing w:line="240" w:lineRule="auto"/>
        <w:ind w:firstLine="0"/>
        <w:rPr>
          <w:sz w:val="24"/>
        </w:rPr>
      </w:pPr>
    </w:p>
    <w:p w14:paraId="1C9DACB6" w14:textId="77777777" w:rsidR="003F6CF9" w:rsidRPr="00F277D3" w:rsidRDefault="003F6CF9" w:rsidP="003F6CF9">
      <w:pPr>
        <w:spacing w:line="240" w:lineRule="auto"/>
        <w:ind w:firstLine="0"/>
        <w:rPr>
          <w:iCs/>
          <w:sz w:val="24"/>
        </w:rPr>
      </w:pPr>
      <w:r w:rsidRPr="00F277D3">
        <w:rPr>
          <w:sz w:val="24"/>
        </w:rPr>
        <w:t xml:space="preserve">КАФЕДРА </w:t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  <w:t>«РАКЕТНЫЕ И ИМПУЛЬСНЫЕ СИСТЕМЫ» (СМ-6)</w:t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</w:r>
    </w:p>
    <w:p w14:paraId="67F77C09" w14:textId="77777777" w:rsidR="003F6CF9" w:rsidRPr="00F277D3" w:rsidRDefault="003F6CF9" w:rsidP="003F6CF9">
      <w:pPr>
        <w:spacing w:line="240" w:lineRule="auto"/>
        <w:ind w:firstLine="0"/>
        <w:rPr>
          <w:sz w:val="24"/>
        </w:rPr>
      </w:pPr>
    </w:p>
    <w:p w14:paraId="1C5E4EC5" w14:textId="77777777" w:rsidR="003F6CF9" w:rsidRPr="00F277D3" w:rsidRDefault="003F6CF9" w:rsidP="003F6CF9">
      <w:pPr>
        <w:spacing w:line="240" w:lineRule="auto"/>
        <w:ind w:firstLine="0"/>
        <w:rPr>
          <w:sz w:val="24"/>
        </w:rPr>
      </w:pPr>
    </w:p>
    <w:p w14:paraId="6900ABD0" w14:textId="77777777" w:rsidR="003F6CF9" w:rsidRPr="00F277D3" w:rsidRDefault="003F6CF9" w:rsidP="003F6CF9">
      <w:pPr>
        <w:spacing w:line="240" w:lineRule="auto"/>
        <w:ind w:firstLine="0"/>
        <w:rPr>
          <w:sz w:val="24"/>
        </w:rPr>
      </w:pPr>
    </w:p>
    <w:p w14:paraId="59CC3901" w14:textId="77777777" w:rsidR="003F6CF9" w:rsidRPr="00F277D3" w:rsidRDefault="003F6CF9" w:rsidP="003F6CF9">
      <w:pPr>
        <w:spacing w:line="240" w:lineRule="auto"/>
        <w:ind w:firstLine="0"/>
        <w:rPr>
          <w:sz w:val="24"/>
        </w:rPr>
      </w:pPr>
    </w:p>
    <w:p w14:paraId="0AB3D187" w14:textId="77777777" w:rsidR="003F6CF9" w:rsidRPr="00F277D3" w:rsidRDefault="003F6CF9" w:rsidP="003F6CF9">
      <w:pPr>
        <w:spacing w:line="240" w:lineRule="auto"/>
        <w:ind w:firstLine="0"/>
        <w:rPr>
          <w:sz w:val="24"/>
        </w:rPr>
      </w:pPr>
    </w:p>
    <w:p w14:paraId="2F79ECAE" w14:textId="77777777" w:rsidR="003F6CF9" w:rsidRPr="00F277D3" w:rsidRDefault="003F6CF9" w:rsidP="003F6CF9">
      <w:pPr>
        <w:spacing w:line="240" w:lineRule="auto"/>
        <w:ind w:firstLine="0"/>
        <w:jc w:val="center"/>
        <w:rPr>
          <w:b/>
          <w:sz w:val="44"/>
        </w:rPr>
      </w:pPr>
      <w:r w:rsidRPr="00F277D3">
        <w:rPr>
          <w:b/>
          <w:sz w:val="44"/>
        </w:rPr>
        <w:t>ОТЧЕТ ПО ЛАБОРАТОРНОЙ РАБОТЕ</w:t>
      </w:r>
    </w:p>
    <w:p w14:paraId="7379915F" w14:textId="77777777" w:rsidR="003F6CF9" w:rsidRPr="00F277D3" w:rsidRDefault="003F6CF9" w:rsidP="003F6CF9">
      <w:pPr>
        <w:spacing w:line="240" w:lineRule="auto"/>
        <w:ind w:firstLine="0"/>
        <w:jc w:val="center"/>
        <w:rPr>
          <w:sz w:val="24"/>
        </w:rPr>
      </w:pPr>
    </w:p>
    <w:p w14:paraId="19CAD244" w14:textId="77777777" w:rsidR="003F6CF9" w:rsidRPr="00F277D3" w:rsidRDefault="003F6CF9" w:rsidP="003F6CF9">
      <w:pPr>
        <w:spacing w:line="240" w:lineRule="auto"/>
        <w:ind w:firstLine="0"/>
        <w:jc w:val="center"/>
        <w:rPr>
          <w:sz w:val="24"/>
        </w:rPr>
      </w:pPr>
    </w:p>
    <w:p w14:paraId="14F12BC9" w14:textId="77777777" w:rsidR="003F6CF9" w:rsidRPr="00F277D3" w:rsidRDefault="003F6CF9" w:rsidP="003F6CF9">
      <w:pPr>
        <w:spacing w:line="240" w:lineRule="auto"/>
        <w:ind w:firstLine="0"/>
        <w:jc w:val="center"/>
        <w:rPr>
          <w:sz w:val="24"/>
        </w:rPr>
      </w:pPr>
      <w:r w:rsidRPr="00F277D3">
        <w:rPr>
          <w:sz w:val="24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3F6CF9" w:rsidRPr="00F277D3" w14:paraId="67CE887D" w14:textId="77777777" w:rsidTr="001019DD">
        <w:tc>
          <w:tcPr>
            <w:tcW w:w="9639" w:type="dxa"/>
            <w:tcBorders>
              <w:bottom w:val="single" w:sz="4" w:space="0" w:color="auto"/>
            </w:tcBorders>
          </w:tcPr>
          <w:p w14:paraId="03297086" w14:textId="77777777" w:rsidR="003F6CF9" w:rsidRPr="00F277D3" w:rsidRDefault="003F6CF9" w:rsidP="001019DD">
            <w:pPr>
              <w:spacing w:line="240" w:lineRule="auto"/>
              <w:ind w:firstLine="0"/>
              <w:jc w:val="center"/>
              <w:rPr>
                <w:rFonts w:cstheme="minorBidi"/>
                <w:sz w:val="32"/>
                <w:lang w:eastAsia="en-US"/>
              </w:rPr>
            </w:pPr>
            <w:r w:rsidRPr="00F277D3">
              <w:rPr>
                <w:rFonts w:cstheme="minorBidi"/>
                <w:sz w:val="32"/>
                <w:lang w:eastAsia="en-US"/>
              </w:rPr>
              <w:t xml:space="preserve">Проектирование </w:t>
            </w:r>
            <w:r>
              <w:rPr>
                <w:rFonts w:cstheme="minorBidi"/>
                <w:sz w:val="32"/>
                <w:lang w:eastAsia="en-US"/>
              </w:rPr>
              <w:t>энергетических установок ракетного оружия</w:t>
            </w:r>
          </w:p>
        </w:tc>
      </w:tr>
      <w:tr w:rsidR="003F6CF9" w:rsidRPr="00F277D3" w14:paraId="1B74AF73" w14:textId="77777777" w:rsidTr="001019DD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79570C02" w14:textId="77777777" w:rsidR="003F6CF9" w:rsidRPr="00F277D3" w:rsidRDefault="003F6CF9" w:rsidP="001019DD">
            <w:pPr>
              <w:spacing w:line="240" w:lineRule="auto"/>
              <w:ind w:firstLine="0"/>
              <w:rPr>
                <w:rFonts w:cstheme="minorBidi"/>
                <w:sz w:val="32"/>
                <w:lang w:eastAsia="en-US"/>
              </w:rPr>
            </w:pPr>
          </w:p>
        </w:tc>
      </w:tr>
    </w:tbl>
    <w:p w14:paraId="667B9907" w14:textId="77777777" w:rsidR="003F6CF9" w:rsidRPr="00F277D3" w:rsidRDefault="003F6CF9" w:rsidP="003F6CF9">
      <w:pPr>
        <w:spacing w:line="240" w:lineRule="auto"/>
        <w:ind w:firstLine="0"/>
        <w:rPr>
          <w:sz w:val="24"/>
        </w:rPr>
      </w:pPr>
    </w:p>
    <w:p w14:paraId="2EAAA1F9" w14:textId="77777777" w:rsidR="003F6CF9" w:rsidRPr="00F277D3" w:rsidRDefault="003F6CF9" w:rsidP="003F6CF9">
      <w:pPr>
        <w:spacing w:line="240" w:lineRule="auto"/>
        <w:ind w:firstLine="0"/>
        <w:rPr>
          <w:sz w:val="24"/>
        </w:rPr>
      </w:pPr>
    </w:p>
    <w:p w14:paraId="63148DAB" w14:textId="77777777" w:rsidR="003F6CF9" w:rsidRPr="00F277D3" w:rsidRDefault="003F6CF9" w:rsidP="003F6CF9">
      <w:pPr>
        <w:spacing w:line="240" w:lineRule="auto"/>
        <w:ind w:firstLine="0"/>
        <w:jc w:val="center"/>
        <w:rPr>
          <w:sz w:val="24"/>
        </w:rPr>
      </w:pPr>
      <w:r w:rsidRPr="00F277D3">
        <w:rPr>
          <w:sz w:val="24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3F6CF9" w:rsidRPr="00F277D3" w14:paraId="5C318CF0" w14:textId="77777777" w:rsidTr="001019DD">
        <w:tc>
          <w:tcPr>
            <w:tcW w:w="9639" w:type="dxa"/>
            <w:tcBorders>
              <w:bottom w:val="single" w:sz="4" w:space="0" w:color="auto"/>
            </w:tcBorders>
          </w:tcPr>
          <w:p w14:paraId="268BCC83" w14:textId="619ADF38" w:rsidR="003F6CF9" w:rsidRPr="00F277D3" w:rsidRDefault="003F6CF9" w:rsidP="001019DD">
            <w:pPr>
              <w:spacing w:line="240" w:lineRule="auto"/>
              <w:ind w:firstLine="0"/>
              <w:jc w:val="center"/>
              <w:rPr>
                <w:rFonts w:cstheme="minorBidi"/>
                <w:sz w:val="32"/>
                <w:lang w:eastAsia="en-US"/>
              </w:rPr>
            </w:pPr>
            <w:r>
              <w:rPr>
                <w:rFonts w:cstheme="minorBidi"/>
                <w:sz w:val="32"/>
                <w:lang w:eastAsia="en-US"/>
              </w:rPr>
              <w:t>Расчет параметров двухфазного потока при течении по соплу</w:t>
            </w:r>
          </w:p>
        </w:tc>
      </w:tr>
      <w:tr w:rsidR="003F6CF9" w:rsidRPr="00F277D3" w14:paraId="2820BF8D" w14:textId="77777777" w:rsidTr="001019DD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73F8BABC" w14:textId="0E71B34C" w:rsidR="003F6CF9" w:rsidRPr="00F277D3" w:rsidRDefault="003F6CF9" w:rsidP="001019DD">
            <w:pPr>
              <w:spacing w:line="240" w:lineRule="auto"/>
              <w:ind w:firstLine="0"/>
              <w:jc w:val="center"/>
              <w:rPr>
                <w:rFonts w:cstheme="minorBidi"/>
                <w:sz w:val="32"/>
                <w:lang w:eastAsia="en-US"/>
              </w:rPr>
            </w:pPr>
          </w:p>
        </w:tc>
      </w:tr>
    </w:tbl>
    <w:p w14:paraId="0B614471" w14:textId="77777777" w:rsidR="003F6CF9" w:rsidRPr="00F277D3" w:rsidRDefault="003F6CF9" w:rsidP="003F6CF9">
      <w:pPr>
        <w:spacing w:line="240" w:lineRule="auto"/>
        <w:ind w:firstLine="0"/>
        <w:rPr>
          <w:sz w:val="24"/>
        </w:rPr>
      </w:pPr>
    </w:p>
    <w:p w14:paraId="2D8B49B7" w14:textId="77777777" w:rsidR="003F6CF9" w:rsidRPr="00F277D3" w:rsidRDefault="003F6CF9" w:rsidP="003F6CF9">
      <w:pPr>
        <w:spacing w:line="240" w:lineRule="auto"/>
        <w:ind w:firstLine="0"/>
        <w:rPr>
          <w:sz w:val="24"/>
        </w:rPr>
      </w:pPr>
    </w:p>
    <w:p w14:paraId="5397C0D4" w14:textId="77777777" w:rsidR="003F6CF9" w:rsidRDefault="003F6CF9" w:rsidP="003F6CF9">
      <w:pPr>
        <w:spacing w:line="240" w:lineRule="auto"/>
        <w:ind w:firstLine="0"/>
        <w:rPr>
          <w:sz w:val="24"/>
        </w:rPr>
      </w:pPr>
    </w:p>
    <w:p w14:paraId="7FCD6C90" w14:textId="77777777" w:rsidR="003F6CF9" w:rsidRPr="00F277D3" w:rsidRDefault="003F6CF9" w:rsidP="003F6CF9">
      <w:pPr>
        <w:spacing w:line="240" w:lineRule="auto"/>
        <w:ind w:firstLine="0"/>
        <w:rPr>
          <w:sz w:val="24"/>
        </w:rPr>
      </w:pPr>
    </w:p>
    <w:p w14:paraId="06CAD191" w14:textId="77777777" w:rsidR="003F6CF9" w:rsidRPr="00F277D3" w:rsidRDefault="003F6CF9" w:rsidP="003F6CF9">
      <w:pPr>
        <w:spacing w:line="240" w:lineRule="auto"/>
        <w:ind w:firstLine="0"/>
        <w:rPr>
          <w:sz w:val="24"/>
        </w:rPr>
      </w:pPr>
    </w:p>
    <w:p w14:paraId="2DD667E4" w14:textId="77777777" w:rsidR="003F6CF9" w:rsidRPr="00F277D3" w:rsidRDefault="003F6CF9" w:rsidP="003F6CF9">
      <w:pPr>
        <w:spacing w:line="240" w:lineRule="auto"/>
        <w:ind w:firstLine="0"/>
        <w:rPr>
          <w:sz w:val="24"/>
        </w:rPr>
      </w:pPr>
    </w:p>
    <w:p w14:paraId="155C62DB" w14:textId="77777777" w:rsidR="003F6CF9" w:rsidRPr="00F277D3" w:rsidRDefault="003F6CF9" w:rsidP="003F6CF9">
      <w:pPr>
        <w:spacing w:line="240" w:lineRule="auto"/>
        <w:ind w:firstLine="0"/>
        <w:rPr>
          <w:sz w:val="24"/>
        </w:rPr>
      </w:pPr>
    </w:p>
    <w:p w14:paraId="14493AE9" w14:textId="77777777" w:rsidR="003F6CF9" w:rsidRPr="00F277D3" w:rsidRDefault="003F6CF9" w:rsidP="003F6CF9">
      <w:pPr>
        <w:spacing w:line="240" w:lineRule="auto"/>
        <w:ind w:firstLine="0"/>
        <w:rPr>
          <w:sz w:val="24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3F6CF9" w:rsidRPr="00F277D3" w14:paraId="1CD0875B" w14:textId="77777777" w:rsidTr="001019DD">
        <w:tc>
          <w:tcPr>
            <w:tcW w:w="3114" w:type="dxa"/>
            <w:vMerge w:val="restart"/>
          </w:tcPr>
          <w:p w14:paraId="5865BDD5" w14:textId="77777777" w:rsidR="003F6CF9" w:rsidRPr="00F277D3" w:rsidRDefault="003F6CF9" w:rsidP="001019DD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  <w:r w:rsidRPr="00F277D3">
              <w:rPr>
                <w:rFonts w:cstheme="minorBidi"/>
                <w:sz w:val="24"/>
                <w:lang w:eastAsia="en-US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52306F44" w14:textId="77777777" w:rsidR="003F6CF9" w:rsidRPr="00F277D3" w:rsidRDefault="003F6CF9" w:rsidP="001019DD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val="en-US" w:eastAsia="en-US"/>
              </w:rPr>
            </w:pPr>
            <w:r w:rsidRPr="00F277D3">
              <w:rPr>
                <w:rFonts w:cstheme="minorBidi"/>
                <w:sz w:val="24"/>
                <w:lang w:eastAsia="en-US"/>
              </w:rPr>
              <w:t>СМ6-</w:t>
            </w:r>
            <w:r>
              <w:rPr>
                <w:rFonts w:cstheme="minorBidi"/>
                <w:sz w:val="24"/>
                <w:lang w:eastAsia="en-US"/>
              </w:rPr>
              <w:t>92</w:t>
            </w:r>
          </w:p>
        </w:tc>
        <w:tc>
          <w:tcPr>
            <w:tcW w:w="236" w:type="dxa"/>
          </w:tcPr>
          <w:p w14:paraId="27296A35" w14:textId="77777777" w:rsidR="003F6CF9" w:rsidRPr="00F277D3" w:rsidRDefault="003F6CF9" w:rsidP="001019DD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7ADC394F" w14:textId="77777777" w:rsidR="003F6CF9" w:rsidRPr="00F277D3" w:rsidRDefault="003F6CF9" w:rsidP="001019DD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36" w:type="dxa"/>
          </w:tcPr>
          <w:p w14:paraId="6D8F8588" w14:textId="77777777" w:rsidR="003F6CF9" w:rsidRPr="00F277D3" w:rsidRDefault="003F6CF9" w:rsidP="001019DD">
            <w:pPr>
              <w:spacing w:line="240" w:lineRule="auto"/>
              <w:ind w:firstLine="0"/>
              <w:rPr>
                <w:rFonts w:cstheme="minorBidi"/>
                <w:sz w:val="18"/>
                <w:lang w:eastAsia="en-US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360299BC" w14:textId="77777777" w:rsidR="003F6CF9" w:rsidRPr="00F277D3" w:rsidRDefault="003F6CF9" w:rsidP="001019DD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eastAsia="en-US"/>
              </w:rPr>
            </w:pPr>
            <w:r w:rsidRPr="00F277D3">
              <w:rPr>
                <w:rFonts w:cstheme="minorBidi"/>
                <w:sz w:val="24"/>
                <w:lang w:eastAsia="en-US"/>
              </w:rPr>
              <w:t>А.А. Лазарев</w:t>
            </w:r>
          </w:p>
        </w:tc>
      </w:tr>
      <w:tr w:rsidR="003F6CF9" w:rsidRPr="00F277D3" w14:paraId="498BAA57" w14:textId="77777777" w:rsidTr="001019DD">
        <w:tc>
          <w:tcPr>
            <w:tcW w:w="3114" w:type="dxa"/>
            <w:vMerge/>
          </w:tcPr>
          <w:p w14:paraId="06E58188" w14:textId="77777777" w:rsidR="003F6CF9" w:rsidRPr="00F277D3" w:rsidRDefault="003F6CF9" w:rsidP="001019DD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2DA6FF38" w14:textId="77777777" w:rsidR="003F6CF9" w:rsidRPr="00F277D3" w:rsidRDefault="003F6CF9" w:rsidP="001019DD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36" w:type="dxa"/>
          </w:tcPr>
          <w:p w14:paraId="7A99E5C0" w14:textId="77777777" w:rsidR="003F6CF9" w:rsidRPr="00F277D3" w:rsidRDefault="003F6CF9" w:rsidP="001019DD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7D0FF1DB" w14:textId="77777777" w:rsidR="003F6CF9" w:rsidRPr="00F277D3" w:rsidRDefault="003F6CF9" w:rsidP="001019DD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  <w:r w:rsidRPr="00F277D3">
              <w:rPr>
                <w:rFonts w:cstheme="minorBidi"/>
                <w:sz w:val="20"/>
                <w:lang w:eastAsia="en-US"/>
              </w:rPr>
              <w:t>(подпись, дата)</w:t>
            </w:r>
          </w:p>
        </w:tc>
        <w:tc>
          <w:tcPr>
            <w:tcW w:w="236" w:type="dxa"/>
          </w:tcPr>
          <w:p w14:paraId="67BE492E" w14:textId="77777777" w:rsidR="003F6CF9" w:rsidRPr="00F277D3" w:rsidRDefault="003F6CF9" w:rsidP="001019DD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0A0A55D6" w14:textId="77777777" w:rsidR="003F6CF9" w:rsidRPr="00F277D3" w:rsidRDefault="003F6CF9" w:rsidP="001019DD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  <w:r w:rsidRPr="00F277D3">
              <w:rPr>
                <w:rFonts w:cstheme="minorBidi"/>
                <w:sz w:val="20"/>
                <w:lang w:eastAsia="en-US"/>
              </w:rPr>
              <w:t>(И.О. Фамилия)</w:t>
            </w:r>
          </w:p>
        </w:tc>
      </w:tr>
    </w:tbl>
    <w:p w14:paraId="0E129CE8" w14:textId="77777777" w:rsidR="003F6CF9" w:rsidRPr="00F277D3" w:rsidRDefault="003F6CF9" w:rsidP="003F6CF9">
      <w:pPr>
        <w:spacing w:line="240" w:lineRule="auto"/>
        <w:ind w:firstLine="0"/>
        <w:rPr>
          <w:sz w:val="24"/>
        </w:rPr>
      </w:pPr>
    </w:p>
    <w:p w14:paraId="7B1A26D3" w14:textId="77777777" w:rsidR="003F6CF9" w:rsidRPr="00F277D3" w:rsidRDefault="003F6CF9" w:rsidP="003F6CF9">
      <w:pPr>
        <w:spacing w:line="240" w:lineRule="auto"/>
        <w:ind w:firstLine="0"/>
        <w:rPr>
          <w:sz w:val="24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3F6CF9" w:rsidRPr="00F277D3" w14:paraId="4B9F8F7B" w14:textId="77777777" w:rsidTr="001019DD">
        <w:tc>
          <w:tcPr>
            <w:tcW w:w="2972" w:type="dxa"/>
          </w:tcPr>
          <w:p w14:paraId="355075D9" w14:textId="77777777" w:rsidR="003F6CF9" w:rsidRPr="00F277D3" w:rsidRDefault="003F6CF9" w:rsidP="001019DD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  <w:r w:rsidRPr="00F277D3">
              <w:rPr>
                <w:rFonts w:cstheme="minorBidi"/>
                <w:sz w:val="24"/>
                <w:lang w:eastAsia="en-US"/>
              </w:rPr>
              <w:t>Проверил</w:t>
            </w:r>
          </w:p>
        </w:tc>
        <w:tc>
          <w:tcPr>
            <w:tcW w:w="1276" w:type="dxa"/>
          </w:tcPr>
          <w:p w14:paraId="6AC5CFC9" w14:textId="77777777" w:rsidR="003F6CF9" w:rsidRPr="00F277D3" w:rsidRDefault="003F6CF9" w:rsidP="001019DD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36" w:type="dxa"/>
          </w:tcPr>
          <w:p w14:paraId="41C13693" w14:textId="77777777" w:rsidR="003F6CF9" w:rsidRPr="00F277D3" w:rsidRDefault="003F6CF9" w:rsidP="001019DD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2C577640" w14:textId="77777777" w:rsidR="003F6CF9" w:rsidRPr="00F277D3" w:rsidRDefault="003F6CF9" w:rsidP="001019DD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36" w:type="dxa"/>
          </w:tcPr>
          <w:p w14:paraId="32604EB7" w14:textId="77777777" w:rsidR="003F6CF9" w:rsidRPr="00F277D3" w:rsidRDefault="003F6CF9" w:rsidP="001019DD">
            <w:pPr>
              <w:spacing w:line="240" w:lineRule="auto"/>
              <w:ind w:firstLine="0"/>
              <w:rPr>
                <w:rFonts w:cstheme="minorBidi"/>
                <w:sz w:val="18"/>
                <w:lang w:eastAsia="en-US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33B897AD" w14:textId="77777777" w:rsidR="003F6CF9" w:rsidRPr="00F277D3" w:rsidRDefault="003F6CF9" w:rsidP="001019DD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eastAsia="en-US"/>
              </w:rPr>
            </w:pPr>
            <w:r>
              <w:rPr>
                <w:rFonts w:cstheme="minorBidi"/>
                <w:sz w:val="24"/>
                <w:lang w:eastAsia="en-US"/>
              </w:rPr>
              <w:t>А</w:t>
            </w:r>
            <w:r w:rsidRPr="00F277D3">
              <w:rPr>
                <w:rFonts w:cstheme="minorBidi"/>
                <w:sz w:val="24"/>
                <w:lang w:eastAsia="en-US"/>
              </w:rPr>
              <w:t xml:space="preserve">.А. </w:t>
            </w:r>
            <w:r>
              <w:rPr>
                <w:rFonts w:cstheme="minorBidi"/>
                <w:sz w:val="24"/>
                <w:lang w:eastAsia="en-US"/>
              </w:rPr>
              <w:t>Федоров</w:t>
            </w:r>
          </w:p>
        </w:tc>
      </w:tr>
      <w:tr w:rsidR="003F6CF9" w:rsidRPr="00F277D3" w14:paraId="1C58ECCF" w14:textId="77777777" w:rsidTr="001019DD">
        <w:tc>
          <w:tcPr>
            <w:tcW w:w="2972" w:type="dxa"/>
          </w:tcPr>
          <w:p w14:paraId="43502E09" w14:textId="77777777" w:rsidR="003F6CF9" w:rsidRPr="00F277D3" w:rsidRDefault="003F6CF9" w:rsidP="001019DD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1276" w:type="dxa"/>
          </w:tcPr>
          <w:p w14:paraId="7602ECA1" w14:textId="77777777" w:rsidR="003F6CF9" w:rsidRPr="00F277D3" w:rsidRDefault="003F6CF9" w:rsidP="001019DD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36" w:type="dxa"/>
          </w:tcPr>
          <w:p w14:paraId="693CC2C3" w14:textId="77777777" w:rsidR="003F6CF9" w:rsidRPr="00F277D3" w:rsidRDefault="003F6CF9" w:rsidP="001019DD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5B08B0CB" w14:textId="77777777" w:rsidR="003F6CF9" w:rsidRPr="00F277D3" w:rsidRDefault="003F6CF9" w:rsidP="001019DD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  <w:r w:rsidRPr="00F277D3">
              <w:rPr>
                <w:rFonts w:cstheme="minorBidi"/>
                <w:sz w:val="20"/>
                <w:lang w:eastAsia="en-US"/>
              </w:rPr>
              <w:t>(подпись, дата)</w:t>
            </w:r>
          </w:p>
        </w:tc>
        <w:tc>
          <w:tcPr>
            <w:tcW w:w="236" w:type="dxa"/>
          </w:tcPr>
          <w:p w14:paraId="7773428B" w14:textId="77777777" w:rsidR="003F6CF9" w:rsidRPr="00F277D3" w:rsidRDefault="003F6CF9" w:rsidP="001019DD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1BCCD6CB" w14:textId="77777777" w:rsidR="003F6CF9" w:rsidRPr="00F277D3" w:rsidRDefault="003F6CF9" w:rsidP="001019DD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  <w:r w:rsidRPr="00F277D3">
              <w:rPr>
                <w:rFonts w:cstheme="minorBidi"/>
                <w:sz w:val="20"/>
                <w:lang w:eastAsia="en-US"/>
              </w:rPr>
              <w:t>(И.О. Фамилия)</w:t>
            </w:r>
          </w:p>
        </w:tc>
      </w:tr>
    </w:tbl>
    <w:p w14:paraId="1A818A7B" w14:textId="77777777" w:rsidR="003F6CF9" w:rsidRPr="00F277D3" w:rsidRDefault="003F6CF9" w:rsidP="003F6CF9">
      <w:pPr>
        <w:spacing w:line="240" w:lineRule="auto"/>
        <w:ind w:firstLine="0"/>
        <w:rPr>
          <w:sz w:val="24"/>
        </w:rPr>
      </w:pPr>
    </w:p>
    <w:p w14:paraId="76AA5CE2" w14:textId="77777777" w:rsidR="003F6CF9" w:rsidRPr="00F277D3" w:rsidRDefault="003F6CF9" w:rsidP="003F6CF9">
      <w:pPr>
        <w:spacing w:line="240" w:lineRule="auto"/>
        <w:ind w:firstLine="0"/>
        <w:jc w:val="center"/>
        <w:rPr>
          <w:sz w:val="22"/>
        </w:rPr>
      </w:pPr>
    </w:p>
    <w:p w14:paraId="00BA3FE5" w14:textId="77777777" w:rsidR="003F6CF9" w:rsidRPr="00F277D3" w:rsidRDefault="003F6CF9" w:rsidP="003F6CF9">
      <w:pPr>
        <w:spacing w:line="240" w:lineRule="auto"/>
        <w:ind w:firstLine="0"/>
        <w:jc w:val="center"/>
        <w:rPr>
          <w:sz w:val="22"/>
        </w:rPr>
      </w:pPr>
    </w:p>
    <w:p w14:paraId="0431D5FD" w14:textId="77777777" w:rsidR="003F6CF9" w:rsidRPr="00F277D3" w:rsidRDefault="003F6CF9" w:rsidP="003F6CF9">
      <w:pPr>
        <w:spacing w:line="240" w:lineRule="auto"/>
        <w:ind w:firstLine="0"/>
        <w:jc w:val="center"/>
        <w:rPr>
          <w:sz w:val="22"/>
        </w:rPr>
      </w:pPr>
    </w:p>
    <w:p w14:paraId="06EAFB52" w14:textId="77777777" w:rsidR="003F6CF9" w:rsidRPr="00F277D3" w:rsidRDefault="003F6CF9" w:rsidP="003F6CF9">
      <w:pPr>
        <w:spacing w:line="240" w:lineRule="auto"/>
        <w:ind w:firstLine="0"/>
        <w:jc w:val="center"/>
        <w:rPr>
          <w:sz w:val="22"/>
        </w:rPr>
      </w:pPr>
    </w:p>
    <w:p w14:paraId="7FB81E6F" w14:textId="77777777" w:rsidR="003F6CF9" w:rsidRPr="00F277D3" w:rsidRDefault="003F6CF9" w:rsidP="003F6CF9">
      <w:pPr>
        <w:spacing w:line="240" w:lineRule="auto"/>
        <w:ind w:firstLine="0"/>
        <w:jc w:val="left"/>
        <w:rPr>
          <w:sz w:val="22"/>
        </w:rPr>
      </w:pPr>
    </w:p>
    <w:p w14:paraId="5574783F" w14:textId="77777777" w:rsidR="003F6CF9" w:rsidRPr="00F277D3" w:rsidRDefault="003F6CF9" w:rsidP="003F6CF9">
      <w:pPr>
        <w:spacing w:line="240" w:lineRule="auto"/>
        <w:ind w:firstLine="0"/>
        <w:jc w:val="center"/>
        <w:rPr>
          <w:sz w:val="22"/>
        </w:rPr>
      </w:pPr>
    </w:p>
    <w:p w14:paraId="7035F8E7" w14:textId="77777777" w:rsidR="003F6CF9" w:rsidRPr="00F277D3" w:rsidRDefault="003F6CF9" w:rsidP="003F6CF9">
      <w:pPr>
        <w:spacing w:line="240" w:lineRule="auto"/>
        <w:ind w:firstLine="0"/>
        <w:jc w:val="center"/>
        <w:rPr>
          <w:b/>
          <w:sz w:val="24"/>
        </w:rPr>
      </w:pPr>
      <w:r w:rsidRPr="00F277D3">
        <w:t>Москва, 20</w:t>
      </w:r>
      <w:r w:rsidRPr="00F277D3">
        <w:rPr>
          <w:lang w:val="en-US"/>
        </w:rPr>
        <w:t>2</w:t>
      </w:r>
      <w:r>
        <w:t>2</w:t>
      </w:r>
      <w:r w:rsidRPr="00F277D3">
        <w:t xml:space="preserve"> г.</w:t>
      </w:r>
    </w:p>
    <w:p w14:paraId="7752C94B" w14:textId="7441C069" w:rsidR="00FB0A92" w:rsidRDefault="002103E9" w:rsidP="002103E9">
      <w:pPr>
        <w:pStyle w:val="1"/>
        <w:numPr>
          <w:ilvl w:val="0"/>
          <w:numId w:val="0"/>
        </w:numPr>
        <w:ind w:left="432"/>
      </w:pPr>
      <w:r>
        <w:lastRenderedPageBreak/>
        <w:t>Цель лабораторной работы</w:t>
      </w:r>
    </w:p>
    <w:p w14:paraId="197F78C1" w14:textId="4A483A49" w:rsidR="002103E9" w:rsidRDefault="002103E9" w:rsidP="002103E9"/>
    <w:p w14:paraId="4FF0E8DF" w14:textId="7C4B178C" w:rsidR="002103E9" w:rsidRDefault="002103E9" w:rsidP="002103E9">
      <w:r>
        <w:t>Целью лабораторной работы является расчет двухфазного течения продуктов сгорания в сопле РДТТ для случая одномерного стационарного течения смеси газа и конденсированных частиц, имеющих одинаковый размер.</w:t>
      </w:r>
    </w:p>
    <w:p w14:paraId="67D34B45" w14:textId="2FFB882F" w:rsidR="002103E9" w:rsidRDefault="002103E9" w:rsidP="002103E9"/>
    <w:p w14:paraId="5FA43F0D" w14:textId="6D39C346" w:rsidR="002103E9" w:rsidRDefault="002103E9" w:rsidP="002103E9">
      <w:pPr>
        <w:pStyle w:val="1"/>
        <w:numPr>
          <w:ilvl w:val="0"/>
          <w:numId w:val="0"/>
        </w:numPr>
        <w:ind w:left="432"/>
      </w:pPr>
      <w:r>
        <w:t>Теоретическая часть</w:t>
      </w:r>
    </w:p>
    <w:p w14:paraId="5C053DDA" w14:textId="5022C3EA" w:rsidR="001F71B1" w:rsidRDefault="001F71B1" w:rsidP="001F71B1"/>
    <w:p w14:paraId="60C2BB2D" w14:textId="1861E9D8" w:rsidR="001F71B1" w:rsidRDefault="001F71B1" w:rsidP="001F71B1">
      <w:r>
        <w:t xml:space="preserve">В данной работе для </w:t>
      </w:r>
      <w:r w:rsidR="006672A8">
        <w:t>расчета двухфазного течения продуктов сгорания в сопле РДТТ приняты следующие допущения:</w:t>
      </w:r>
    </w:p>
    <w:p w14:paraId="7375E48B" w14:textId="77777777" w:rsidR="006672A8" w:rsidRPr="006672A8" w:rsidRDefault="006672A8" w:rsidP="006672A8">
      <w:pPr>
        <w:numPr>
          <w:ilvl w:val="0"/>
          <w:numId w:val="2"/>
        </w:numPr>
        <w:ind w:left="993"/>
      </w:pPr>
      <w:r w:rsidRPr="006672A8">
        <w:t>течение теплоизолированное, т. е. теплообмен с внешней средой отсутствует (но теплообмен между газом и частицами учитывается);</w:t>
      </w:r>
    </w:p>
    <w:p w14:paraId="0CCD985E" w14:textId="77777777" w:rsidR="006672A8" w:rsidRPr="006672A8" w:rsidRDefault="006672A8" w:rsidP="006672A8">
      <w:pPr>
        <w:numPr>
          <w:ilvl w:val="0"/>
          <w:numId w:val="2"/>
        </w:numPr>
        <w:ind w:left="993"/>
      </w:pPr>
      <w:r w:rsidRPr="006672A8">
        <w:t>газ идеальный: невязкий, нетеплопроводный, неизменного состава (замороженное течение); но при взаимодействии газа и конденсированных частиц учитываются вязкие силы;</w:t>
      </w:r>
    </w:p>
    <w:p w14:paraId="465B08F8" w14:textId="77777777" w:rsidR="006672A8" w:rsidRPr="006672A8" w:rsidRDefault="006672A8" w:rsidP="006672A8">
      <w:pPr>
        <w:numPr>
          <w:ilvl w:val="0"/>
          <w:numId w:val="2"/>
        </w:numPr>
        <w:ind w:left="993"/>
      </w:pPr>
      <w:r w:rsidRPr="006672A8">
        <w:t>конденсированные частицы имеют сферическую форму и постоянный размер (коагуляция и дробление не учитываются);</w:t>
      </w:r>
    </w:p>
    <w:p w14:paraId="2D73DC20" w14:textId="77777777" w:rsidR="006672A8" w:rsidRPr="006672A8" w:rsidRDefault="006672A8" w:rsidP="006672A8">
      <w:pPr>
        <w:numPr>
          <w:ilvl w:val="0"/>
          <w:numId w:val="2"/>
        </w:numPr>
        <w:ind w:left="993"/>
      </w:pPr>
      <w:r w:rsidRPr="006672A8">
        <w:t>объём, занимаемый частицами, пренебрежимо мал;</w:t>
      </w:r>
    </w:p>
    <w:p w14:paraId="50D07CC8" w14:textId="430E00D7" w:rsidR="006672A8" w:rsidRDefault="006672A8" w:rsidP="006672A8">
      <w:pPr>
        <w:numPr>
          <w:ilvl w:val="0"/>
          <w:numId w:val="2"/>
        </w:numPr>
        <w:ind w:left="993"/>
      </w:pPr>
      <w:r w:rsidRPr="006672A8">
        <w:t>коэффициент теплопроводности конденсированного вещества очень велик (откуда следует равномерность температуры частицы по её объёму).</w:t>
      </w:r>
    </w:p>
    <w:p w14:paraId="0B431D30" w14:textId="045D96EF" w:rsidR="006672A8" w:rsidRDefault="006672A8" w:rsidP="006672A8">
      <w:r>
        <w:t>Прямое решение данной системы дифференциальных уравнений затруднено прохождением точки М = 1. Поэтому будет решаться обратная задача,</w:t>
      </w:r>
      <w:r w:rsidRPr="006672A8">
        <w:t xml:space="preserve"> </w:t>
      </w:r>
      <w:r>
        <w:t>когда задается распределение одного из параметров (в данной работе плотности) по тракту сопла и определяется его профиль.</w:t>
      </w:r>
    </w:p>
    <w:p w14:paraId="15741051" w14:textId="0DB897AC" w:rsidR="000E5ACA" w:rsidRPr="006672A8" w:rsidRDefault="000E5ACA" w:rsidP="006672A8">
      <w:r>
        <w:t>Система дифференциальных уравнений двухфазного течения имеет следующий вид:</w:t>
      </w:r>
    </w:p>
    <w:p w14:paraId="7F54CFD1" w14:textId="1B62E44F" w:rsidR="006672A8" w:rsidRDefault="00DA3A4F" w:rsidP="00F56993">
      <w:pPr>
        <w:jc w:val="center"/>
      </w:pPr>
      <w:r w:rsidRPr="00DA3A4F">
        <w:rPr>
          <w:position w:val="-66"/>
        </w:rPr>
        <w:object w:dxaOrig="7420" w:dyaOrig="6580" w14:anchorId="02829A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371.25pt;height:329.25pt" o:ole="">
            <v:imagedata r:id="rId9" o:title=""/>
          </v:shape>
          <o:OLEObject Type="Embed" ProgID="Equation.DSMT4" ShapeID="_x0000_i1046" DrawAspect="Content" ObjectID="_1731702622" r:id="rId10"/>
        </w:object>
      </w:r>
    </w:p>
    <w:p w14:paraId="4B7500DD" w14:textId="296E1D9E" w:rsidR="00D41528" w:rsidRPr="00A66CA7" w:rsidRDefault="00D41528" w:rsidP="00D41528">
      <w:pPr>
        <w:ind w:firstLine="0"/>
      </w:pPr>
      <w:r>
        <w:t>где буквой «г» обозначены параметры газовой фазы, «</w:t>
      </w:r>
      <w:r>
        <w:rPr>
          <w:lang w:val="en-US"/>
        </w:rPr>
        <w:t>s</w:t>
      </w:r>
      <w:r>
        <w:t>» - конденсированной</w:t>
      </w:r>
      <w:r w:rsidRPr="00D41528">
        <w:t xml:space="preserve">; </w:t>
      </w:r>
      <w:r>
        <w:rPr>
          <w:i/>
          <w:iCs/>
          <w:lang w:val="en-US"/>
        </w:rPr>
        <w:t>z</w:t>
      </w:r>
      <w:r w:rsidRPr="00D41528">
        <w:t xml:space="preserve"> </w:t>
      </w:r>
      <w:r>
        <w:t>–</w:t>
      </w:r>
      <w:r w:rsidRPr="00D41528">
        <w:t xml:space="preserve"> </w:t>
      </w:r>
      <w:r>
        <w:t>массовая доля конденсированного вещества</w:t>
      </w:r>
      <w:r w:rsidR="00BE3A21">
        <w:t xml:space="preserve">; </w:t>
      </w:r>
      <w:r w:rsidR="00BE3A21" w:rsidRPr="00BE3A21">
        <w:rPr>
          <w:position w:val="-14"/>
        </w:rPr>
        <w:object w:dxaOrig="540" w:dyaOrig="400" w14:anchorId="0FEF971D">
          <v:shape id="_x0000_i1026" type="#_x0000_t75" style="width:27pt;height:19.5pt" o:ole="">
            <v:imagedata r:id="rId11" o:title=""/>
          </v:shape>
          <o:OLEObject Type="Embed" ProgID="Equation.DSMT4" ShapeID="_x0000_i1026" DrawAspect="Content" ObjectID="_1731702623" r:id="rId12"/>
        </w:object>
      </w:r>
      <w:r w:rsidR="00BE3A21">
        <w:t xml:space="preserve"> – плотность конденсированного вещества; </w:t>
      </w:r>
      <w:r w:rsidR="00DA3A4F" w:rsidRPr="00A66CA7">
        <w:rPr>
          <w:position w:val="-12"/>
        </w:rPr>
        <w:object w:dxaOrig="320" w:dyaOrig="380" w14:anchorId="1EBBCDAD">
          <v:shape id="_x0000_i1048" type="#_x0000_t75" style="width:15.75pt;height:18.75pt" o:ole="">
            <v:imagedata r:id="rId13" o:title=""/>
          </v:shape>
          <o:OLEObject Type="Embed" ProgID="Equation.DSMT4" ShapeID="_x0000_i1048" DrawAspect="Content" ObjectID="_1731702624" r:id="rId14"/>
        </w:object>
      </w:r>
      <w:r w:rsidR="00A66CA7" w:rsidRPr="00A66CA7">
        <w:t xml:space="preserve"> </w:t>
      </w:r>
      <w:r w:rsidR="00A66CA7">
        <w:t>–</w:t>
      </w:r>
      <w:r w:rsidR="00A66CA7" w:rsidRPr="00A66CA7">
        <w:t xml:space="preserve"> </w:t>
      </w:r>
      <w:r w:rsidR="00A66CA7">
        <w:t>размер конденсированной частицы.</w:t>
      </w:r>
    </w:p>
    <w:p w14:paraId="36AA0A86" w14:textId="09BDA524" w:rsidR="005122A6" w:rsidRDefault="005122A6" w:rsidP="005122A6">
      <w:r>
        <w:t xml:space="preserve">Коэффициент аэродинамического сопротивления частицы </w:t>
      </w:r>
      <w:r w:rsidRPr="005122A6">
        <w:t>(</w:t>
      </w:r>
      <w:r>
        <w:t>принимается, что она имеет сферическую форму</w:t>
      </w:r>
      <w:r w:rsidRPr="005122A6">
        <w:t xml:space="preserve">) </w:t>
      </w:r>
      <w:r>
        <w:t>находится с помощью формулы</w:t>
      </w:r>
    </w:p>
    <w:bookmarkStart w:id="0" w:name="MTBlankEqn"/>
    <w:p w14:paraId="7AAD0A18" w14:textId="4FE5C99F" w:rsidR="00D41528" w:rsidRDefault="00D41528" w:rsidP="00D41528">
      <w:pPr>
        <w:jc w:val="center"/>
      </w:pPr>
      <w:r w:rsidRPr="005122A6">
        <w:rPr>
          <w:position w:val="-32"/>
        </w:rPr>
        <w:object w:dxaOrig="3540" w:dyaOrig="760" w14:anchorId="44068D81">
          <v:shape id="_x0000_i1028" type="#_x0000_t75" style="width:177pt;height:38.25pt" o:ole="">
            <v:imagedata r:id="rId15" o:title=""/>
          </v:shape>
          <o:OLEObject Type="Embed" ProgID="Equation.DSMT4" ShapeID="_x0000_i1028" DrawAspect="Content" ObjectID="_1731702625" r:id="rId16"/>
        </w:object>
      </w:r>
      <w:bookmarkEnd w:id="0"/>
    </w:p>
    <w:p w14:paraId="3D74BE24" w14:textId="5B8BBD91" w:rsidR="00D41528" w:rsidRDefault="00D41528" w:rsidP="00D41528">
      <w:pPr>
        <w:ind w:firstLine="0"/>
      </w:pPr>
      <w:r>
        <w:t xml:space="preserve">где </w:t>
      </w:r>
      <w:r>
        <w:rPr>
          <w:lang w:val="en-US"/>
        </w:rPr>
        <w:t xml:space="preserve">Re – </w:t>
      </w:r>
      <w:r>
        <w:t>число Рейнольдса</w:t>
      </w:r>
    </w:p>
    <w:p w14:paraId="1AF44349" w14:textId="7EE87790" w:rsidR="00D41528" w:rsidRDefault="00DA3A4F" w:rsidP="00D41528">
      <w:pPr>
        <w:ind w:firstLine="0"/>
        <w:jc w:val="center"/>
      </w:pPr>
      <w:r w:rsidRPr="00D41528">
        <w:rPr>
          <w:position w:val="-34"/>
        </w:rPr>
        <w:object w:dxaOrig="2260" w:dyaOrig="840" w14:anchorId="425D031A">
          <v:shape id="_x0000_i1052" type="#_x0000_t75" style="width:113.25pt;height:42pt" o:ole="">
            <v:imagedata r:id="rId17" o:title=""/>
          </v:shape>
          <o:OLEObject Type="Embed" ProgID="Equation.DSMT4" ShapeID="_x0000_i1052" DrawAspect="Content" ObjectID="_1731702626" r:id="rId18"/>
        </w:object>
      </w:r>
    </w:p>
    <w:p w14:paraId="5DA26237" w14:textId="5877C81C" w:rsidR="00A66CA7" w:rsidRDefault="00A66CA7" w:rsidP="00A66CA7">
      <w:r>
        <w:t>Коэффициент конвективной теплоотдачи выражается через число Нуссельта</w:t>
      </w:r>
    </w:p>
    <w:p w14:paraId="399ED350" w14:textId="5CDFC747" w:rsidR="00A66CA7" w:rsidRPr="0080577B" w:rsidRDefault="00DA3A4F" w:rsidP="00A66CA7">
      <w:pPr>
        <w:jc w:val="center"/>
      </w:pPr>
      <w:r w:rsidRPr="00A66CA7">
        <w:rPr>
          <w:position w:val="-34"/>
        </w:rPr>
        <w:object w:dxaOrig="1340" w:dyaOrig="780" w14:anchorId="79AB764C">
          <v:shape id="_x0000_i1054" type="#_x0000_t75" style="width:67.5pt;height:39pt" o:ole="">
            <v:imagedata r:id="rId19" o:title=""/>
          </v:shape>
          <o:OLEObject Type="Embed" ProgID="Equation.DSMT4" ShapeID="_x0000_i1054" DrawAspect="Content" ObjectID="_1731702627" r:id="rId20"/>
        </w:object>
      </w:r>
      <w:r w:rsidR="00A66CA7" w:rsidRPr="0080577B">
        <w:t>.</w:t>
      </w:r>
    </w:p>
    <w:p w14:paraId="1D1D7D28" w14:textId="0644C7CC" w:rsidR="00A66CA7" w:rsidRDefault="00A66CA7" w:rsidP="00A66CA7">
      <w:r>
        <w:lastRenderedPageBreak/>
        <w:t>Число Нуссельта определяется по формуле</w:t>
      </w:r>
    </w:p>
    <w:p w14:paraId="0F5719E3" w14:textId="7AA09BBF" w:rsidR="00A66CA7" w:rsidRPr="0080577B" w:rsidRDefault="00A66CA7" w:rsidP="00A66CA7">
      <w:pPr>
        <w:jc w:val="center"/>
      </w:pPr>
      <w:r w:rsidRPr="00A66CA7">
        <w:rPr>
          <w:position w:val="-10"/>
        </w:rPr>
        <w:object w:dxaOrig="3040" w:dyaOrig="400" w14:anchorId="32807E21">
          <v:shape id="_x0000_i1031" type="#_x0000_t75" style="width:152.25pt;height:19.5pt" o:ole="">
            <v:imagedata r:id="rId21" o:title=""/>
          </v:shape>
          <o:OLEObject Type="Embed" ProgID="Equation.DSMT4" ShapeID="_x0000_i1031" DrawAspect="Content" ObjectID="_1731702628" r:id="rId22"/>
        </w:object>
      </w:r>
    </w:p>
    <w:p w14:paraId="1B88CF57" w14:textId="6C866407" w:rsidR="00A66CA7" w:rsidRDefault="00A66CA7" w:rsidP="00A66CA7">
      <w:pPr>
        <w:ind w:firstLine="0"/>
      </w:pPr>
      <w:r>
        <w:t>где</w:t>
      </w:r>
      <w:r w:rsidR="007D598E">
        <w:t xml:space="preserve"> </w:t>
      </w:r>
      <w:proofErr w:type="spellStart"/>
      <w:r w:rsidR="007D598E">
        <w:rPr>
          <w:lang w:val="en-US"/>
        </w:rPr>
        <w:t>Pr</w:t>
      </w:r>
      <w:proofErr w:type="spellEnd"/>
      <w:r w:rsidR="007D598E" w:rsidRPr="0007693D">
        <w:t xml:space="preserve"> –</w:t>
      </w:r>
      <w:r>
        <w:t xml:space="preserve"> </w:t>
      </w:r>
      <w:r w:rsidR="007D598E">
        <w:t>ч</w:t>
      </w:r>
      <w:r>
        <w:t>исло Прандтля</w:t>
      </w:r>
      <w:r w:rsidR="007D598E">
        <w:t>,</w:t>
      </w:r>
      <w:r>
        <w:t xml:space="preserve"> определяе</w:t>
      </w:r>
      <w:r w:rsidR="007D598E">
        <w:t>мое</w:t>
      </w:r>
      <w:r>
        <w:t xml:space="preserve"> по формуле</w:t>
      </w:r>
    </w:p>
    <w:p w14:paraId="4B0F6D29" w14:textId="68BA3EB5" w:rsidR="00A66CA7" w:rsidRPr="007370B1" w:rsidRDefault="007370B1" w:rsidP="00A66CA7">
      <w:pPr>
        <w:jc w:val="center"/>
      </w:pPr>
      <w:r w:rsidRPr="00A66CA7">
        <w:rPr>
          <w:position w:val="-34"/>
        </w:rPr>
        <w:object w:dxaOrig="1260" w:dyaOrig="780" w14:anchorId="4AF358D2">
          <v:shape id="_x0000_i1044" type="#_x0000_t75" style="width:63pt;height:39pt" o:ole="">
            <v:imagedata r:id="rId23" o:title=""/>
          </v:shape>
          <o:OLEObject Type="Embed" ProgID="Equation.DSMT4" ShapeID="_x0000_i1044" DrawAspect="Content" ObjectID="_1731702629" r:id="rId24"/>
        </w:object>
      </w:r>
      <w:r w:rsidR="00A66CA7" w:rsidRPr="007370B1">
        <w:t>.</w:t>
      </w:r>
    </w:p>
    <w:p w14:paraId="306FA24D" w14:textId="7969DF5C" w:rsidR="0007693D" w:rsidRDefault="0007693D" w:rsidP="0007693D">
      <w:r>
        <w:t xml:space="preserve">Для решения системы уравнений необходимо найти приращение искомых параметров для каждой координаты </w:t>
      </w:r>
      <w:r w:rsidRPr="0007693D">
        <w:rPr>
          <w:position w:val="-12"/>
        </w:rPr>
        <w:object w:dxaOrig="260" w:dyaOrig="380" w14:anchorId="72D6A473">
          <v:shape id="_x0000_i1033" type="#_x0000_t75" style="width:12.75pt;height:18.75pt" o:ole="">
            <v:imagedata r:id="rId25" o:title=""/>
          </v:shape>
          <o:OLEObject Type="Embed" ProgID="Equation.DSMT4" ShapeID="_x0000_i1033" DrawAspect="Content" ObjectID="_1731702630" r:id="rId26"/>
        </w:object>
      </w:r>
      <w:r>
        <w:t xml:space="preserve">. Такой подход предполагает наличие цикла по </w:t>
      </w:r>
      <w:r w:rsidRPr="0007693D">
        <w:rPr>
          <w:position w:val="-6"/>
        </w:rPr>
        <w:object w:dxaOrig="1020" w:dyaOrig="300" w14:anchorId="7D17D712">
          <v:shape id="_x0000_i1034" type="#_x0000_t75" style="width:51pt;height:15pt" o:ole="">
            <v:imagedata r:id="rId27" o:title=""/>
          </v:shape>
          <o:OLEObject Type="Embed" ProgID="Equation.DSMT4" ShapeID="_x0000_i1034" DrawAspect="Content" ObjectID="_1731702631" r:id="rId28"/>
        </w:object>
      </w:r>
      <w:r>
        <w:t xml:space="preserve">. Начало цикла от </w:t>
      </w:r>
      <w:r w:rsidRPr="0007693D">
        <w:rPr>
          <w:position w:val="-6"/>
        </w:rPr>
        <w:object w:dxaOrig="520" w:dyaOrig="300" w14:anchorId="1AA8ECAA">
          <v:shape id="_x0000_i1035" type="#_x0000_t75" style="width:25.5pt;height:15pt" o:ole="">
            <v:imagedata r:id="rId29" o:title=""/>
          </v:shape>
          <o:OLEObject Type="Embed" ProgID="Equation.DSMT4" ShapeID="_x0000_i1035" DrawAspect="Content" ObjectID="_1731702632" r:id="rId30"/>
        </w:object>
      </w:r>
      <w:r w:rsidRPr="0007693D">
        <w:t xml:space="preserve"> </w:t>
      </w:r>
      <w:r>
        <w:t>обусловлено тем, что предварительно заданные начальные условия имеют индекс</w:t>
      </w:r>
      <w:r w:rsidR="00E31FBB" w:rsidRPr="00E31FBB">
        <w:t xml:space="preserve"> </w:t>
      </w:r>
      <w:r w:rsidR="00E31FBB" w:rsidRPr="00E31FBB">
        <w:rPr>
          <w:position w:val="-6"/>
        </w:rPr>
        <w:object w:dxaOrig="560" w:dyaOrig="300" w14:anchorId="36AE9EC7">
          <v:shape id="_x0000_i1036" type="#_x0000_t75" style="width:27.75pt;height:15pt" o:ole="">
            <v:imagedata r:id="rId31" o:title=""/>
          </v:shape>
          <o:OLEObject Type="Embed" ProgID="Equation.DSMT4" ShapeID="_x0000_i1036" DrawAspect="Content" ObjectID="_1731702633" r:id="rId32"/>
        </w:object>
      </w:r>
      <w:r>
        <w:t>. Рассмотрим решение системы уравнений методом Эйлера. Так как плотность выбрана в качестве исходного массива, то на каждом шаге интегрирования могут быть записаны уравнения:</w:t>
      </w:r>
    </w:p>
    <w:p w14:paraId="45B23186" w14:textId="021FB722" w:rsidR="0007693D" w:rsidRPr="0080577B" w:rsidRDefault="00DA3A4F" w:rsidP="0007693D">
      <w:pPr>
        <w:jc w:val="center"/>
      </w:pPr>
      <w:r w:rsidRPr="0007693D">
        <w:rPr>
          <w:position w:val="-38"/>
        </w:rPr>
        <w:object w:dxaOrig="1920" w:dyaOrig="900" w14:anchorId="1DFDDCA1">
          <v:shape id="_x0000_i1056" type="#_x0000_t75" style="width:96pt;height:45pt" o:ole="">
            <v:imagedata r:id="rId33" o:title=""/>
          </v:shape>
          <o:OLEObject Type="Embed" ProgID="Equation.DSMT4" ShapeID="_x0000_i1056" DrawAspect="Content" ObjectID="_1731702634" r:id="rId34"/>
        </w:object>
      </w:r>
    </w:p>
    <w:p w14:paraId="6022BB71" w14:textId="77777777" w:rsidR="0007693D" w:rsidRDefault="0007693D" w:rsidP="0007693D">
      <w:r>
        <w:t>Приращение скорости и температуры частицы равны:</w:t>
      </w:r>
    </w:p>
    <w:p w14:paraId="2F7DCF1E" w14:textId="5837EBD5" w:rsidR="0007693D" w:rsidRPr="0080577B" w:rsidRDefault="00DA3A4F" w:rsidP="0007693D">
      <w:pPr>
        <w:jc w:val="center"/>
      </w:pPr>
      <w:r w:rsidRPr="0007693D">
        <w:rPr>
          <w:position w:val="-92"/>
        </w:rPr>
        <w:object w:dxaOrig="5600" w:dyaOrig="1980" w14:anchorId="0DA34AF7">
          <v:shape id="_x0000_i1058" type="#_x0000_t75" style="width:279.75pt;height:99pt" o:ole="">
            <v:imagedata r:id="rId35" o:title=""/>
          </v:shape>
          <o:OLEObject Type="Embed" ProgID="Equation.DSMT4" ShapeID="_x0000_i1058" DrawAspect="Content" ObjectID="_1731702635" r:id="rId36"/>
        </w:object>
      </w:r>
    </w:p>
    <w:p w14:paraId="087F8F6A" w14:textId="77777777" w:rsidR="0007693D" w:rsidRDefault="0007693D" w:rsidP="0007693D">
      <w:r>
        <w:t>Приращение параметров газовой фазы равны:</w:t>
      </w:r>
    </w:p>
    <w:p w14:paraId="20AD7CFF" w14:textId="6029184A" w:rsidR="0007693D" w:rsidRPr="0080577B" w:rsidRDefault="00DA3A4F" w:rsidP="0007693D">
      <w:pPr>
        <w:jc w:val="center"/>
      </w:pPr>
      <w:r w:rsidRPr="0007693D">
        <w:rPr>
          <w:position w:val="-128"/>
        </w:rPr>
        <w:object w:dxaOrig="7500" w:dyaOrig="2740" w14:anchorId="577E94A8">
          <v:shape id="_x0000_i1060" type="#_x0000_t75" style="width:375pt;height:137.25pt" o:ole="">
            <v:imagedata r:id="rId37" o:title=""/>
          </v:shape>
          <o:OLEObject Type="Embed" ProgID="Equation.DSMT4" ShapeID="_x0000_i1060" DrawAspect="Content" ObjectID="_1731702636" r:id="rId38"/>
        </w:object>
      </w:r>
    </w:p>
    <w:p w14:paraId="3AA111E9" w14:textId="77777777" w:rsidR="0007693D" w:rsidRDefault="0007693D" w:rsidP="0007693D">
      <w:r>
        <w:t>Параметры в новом сечении определяются как:</w:t>
      </w:r>
    </w:p>
    <w:p w14:paraId="5038F83A" w14:textId="2C8BC836" w:rsidR="0007693D" w:rsidRPr="0080577B" w:rsidRDefault="0007693D" w:rsidP="0007693D">
      <w:pPr>
        <w:jc w:val="center"/>
      </w:pPr>
      <w:r w:rsidRPr="0007693D">
        <w:rPr>
          <w:position w:val="-12"/>
        </w:rPr>
        <w:object w:dxaOrig="1520" w:dyaOrig="380" w14:anchorId="65298C16">
          <v:shape id="_x0000_i1040" type="#_x0000_t75" style="width:75.75pt;height:18.75pt" o:ole="">
            <v:imagedata r:id="rId39" o:title=""/>
          </v:shape>
          <o:OLEObject Type="Embed" ProgID="Equation.DSMT4" ShapeID="_x0000_i1040" DrawAspect="Content" ObjectID="_1731702637" r:id="rId40"/>
        </w:object>
      </w:r>
      <w:r w:rsidRPr="0080577B">
        <w:t>,</w:t>
      </w:r>
    </w:p>
    <w:p w14:paraId="3497A815" w14:textId="535DAA96" w:rsidR="0007693D" w:rsidRDefault="0007693D" w:rsidP="0007693D">
      <w:r>
        <w:lastRenderedPageBreak/>
        <w:t xml:space="preserve">где </w:t>
      </w:r>
      <w:r w:rsidRPr="0007693D">
        <w:rPr>
          <w:position w:val="-12"/>
        </w:rPr>
        <w:object w:dxaOrig="240" w:dyaOrig="380" w14:anchorId="48DF91EC">
          <v:shape id="_x0000_i1041" type="#_x0000_t75" style="width:12pt;height:18.75pt" o:ole="">
            <v:imagedata r:id="rId41" o:title=""/>
          </v:shape>
          <o:OLEObject Type="Embed" ProgID="Equation.DSMT4" ShapeID="_x0000_i1041" DrawAspect="Content" ObjectID="_1731702638" r:id="rId42"/>
        </w:object>
      </w:r>
      <w:r>
        <w:t xml:space="preserve"> - вектор параметров </w:t>
      </w:r>
      <w:r w:rsidR="00DA3A4F" w:rsidRPr="0007693D">
        <w:rPr>
          <w:position w:val="-18"/>
        </w:rPr>
        <w:object w:dxaOrig="2420" w:dyaOrig="520" w14:anchorId="12D742A0">
          <v:shape id="_x0000_i1062" type="#_x0000_t75" style="width:120.75pt;height:25.5pt" o:ole="">
            <v:imagedata r:id="rId43" o:title=""/>
          </v:shape>
          <o:OLEObject Type="Embed" ProgID="Equation.DSMT4" ShapeID="_x0000_i1062" DrawAspect="Content" ObjectID="_1731702639" r:id="rId44"/>
        </w:object>
      </w:r>
      <w:r>
        <w:t>.</w:t>
      </w:r>
    </w:p>
    <w:p w14:paraId="030FD50A" w14:textId="1970F4E3" w:rsidR="0007693D" w:rsidRDefault="0007693D" w:rsidP="002835AC"/>
    <w:p w14:paraId="1D6F63E3" w14:textId="2B41002B" w:rsidR="002835AC" w:rsidRDefault="002835AC" w:rsidP="002835AC">
      <w:pPr>
        <w:pStyle w:val="1"/>
        <w:numPr>
          <w:ilvl w:val="0"/>
          <w:numId w:val="0"/>
        </w:numPr>
        <w:ind w:left="432"/>
      </w:pPr>
      <w:r>
        <w:t>Практическая часть</w:t>
      </w:r>
    </w:p>
    <w:p w14:paraId="77B03E0B" w14:textId="3F4936B0" w:rsidR="00A9555A" w:rsidRDefault="00A9555A" w:rsidP="00A9555A"/>
    <w:p w14:paraId="76C3E02A" w14:textId="33034793" w:rsidR="00A9555A" w:rsidRDefault="00A9555A" w:rsidP="00A9555A">
      <w:r>
        <w:t>Исходные данные лабораторной работы:</w:t>
      </w:r>
    </w:p>
    <w:p w14:paraId="18441432" w14:textId="24F3646E" w:rsidR="00B60C33" w:rsidRDefault="00B60C33" w:rsidP="00B60C33">
      <w:pPr>
        <w:pStyle w:val="a8"/>
        <w:numPr>
          <w:ilvl w:val="0"/>
          <w:numId w:val="3"/>
        </w:numPr>
        <w:ind w:left="1134"/>
      </w:pPr>
      <w:r>
        <w:t>давление в камере</w:t>
      </w:r>
      <w:r>
        <w:rPr>
          <w:lang w:val="en-US"/>
        </w:rPr>
        <w:t xml:space="preserve"> </w:t>
      </w:r>
      <w:r w:rsidRPr="00B60C33">
        <w:rPr>
          <w:position w:val="-12"/>
          <w:lang w:val="en-US"/>
        </w:rPr>
        <w:object w:dxaOrig="1120" w:dyaOrig="380" w14:anchorId="5F49D05B">
          <v:shape id="_x0000_i1069" type="#_x0000_t75" style="width:56.25pt;height:18.75pt" o:ole="">
            <v:imagedata r:id="rId45" o:title=""/>
          </v:shape>
          <o:OLEObject Type="Embed" ProgID="Equation.DSMT4" ShapeID="_x0000_i1069" DrawAspect="Content" ObjectID="_1731702640" r:id="rId46"/>
        </w:object>
      </w:r>
      <w:r>
        <w:rPr>
          <w:lang w:val="en-US"/>
        </w:rPr>
        <w:t xml:space="preserve"> </w:t>
      </w:r>
      <w:r>
        <w:t>МПа;</w:t>
      </w:r>
    </w:p>
    <w:p w14:paraId="286086BC" w14:textId="427DC802" w:rsidR="00B60C33" w:rsidRPr="00B60C33" w:rsidRDefault="00B60C33" w:rsidP="00B60C33">
      <w:pPr>
        <w:pStyle w:val="a8"/>
        <w:numPr>
          <w:ilvl w:val="0"/>
          <w:numId w:val="3"/>
        </w:numPr>
        <w:ind w:left="1134"/>
      </w:pPr>
      <w:r>
        <w:t>реализуемая масса топлива</w:t>
      </w:r>
      <w:r>
        <w:t xml:space="preserve"> </w:t>
      </w:r>
      <w:r w:rsidRPr="00B60C33">
        <w:rPr>
          <w:position w:val="-10"/>
        </w:rPr>
        <w:object w:dxaOrig="1300" w:dyaOrig="340" w14:anchorId="0E8388D5">
          <v:shape id="_x0000_i1072" type="#_x0000_t75" style="width:65.25pt;height:17.25pt" o:ole="">
            <v:imagedata r:id="rId47" o:title=""/>
          </v:shape>
          <o:OLEObject Type="Embed" ProgID="Equation.DSMT4" ShapeID="_x0000_i1072" DrawAspect="Content" ObjectID="_1731702641" r:id="rId48"/>
        </w:object>
      </w:r>
      <w:r>
        <w:rPr>
          <w:lang w:val="en-US"/>
        </w:rPr>
        <w:t xml:space="preserve"> </w:t>
      </w:r>
      <w:r>
        <w:t>кг</w:t>
      </w:r>
      <w:r>
        <w:rPr>
          <w:lang w:val="en-US"/>
        </w:rPr>
        <w:t>;</w:t>
      </w:r>
    </w:p>
    <w:p w14:paraId="6E6ED60E" w14:textId="4B1FC841" w:rsidR="00B60C33" w:rsidRDefault="00B60C33" w:rsidP="00B60C33">
      <w:pPr>
        <w:pStyle w:val="a8"/>
        <w:numPr>
          <w:ilvl w:val="0"/>
          <w:numId w:val="3"/>
        </w:numPr>
        <w:ind w:left="1134"/>
      </w:pPr>
      <w:r>
        <w:t xml:space="preserve">время работы двигателя </w:t>
      </w:r>
      <w:r w:rsidRPr="00B60C33">
        <w:rPr>
          <w:position w:val="-16"/>
        </w:rPr>
        <w:object w:dxaOrig="920" w:dyaOrig="420" w14:anchorId="73E61F15">
          <v:shape id="_x0000_i1075" type="#_x0000_t75" style="width:45.75pt;height:21pt" o:ole="">
            <v:imagedata r:id="rId49" o:title=""/>
          </v:shape>
          <o:OLEObject Type="Embed" ProgID="Equation.DSMT4" ShapeID="_x0000_i1075" DrawAspect="Content" ObjectID="_1731702642" r:id="rId50"/>
        </w:object>
      </w:r>
      <w:r>
        <w:t xml:space="preserve"> с;</w:t>
      </w:r>
    </w:p>
    <w:p w14:paraId="1D524B12" w14:textId="5EFBD98F" w:rsidR="00B60C33" w:rsidRDefault="009B024C" w:rsidP="00B60C33">
      <w:pPr>
        <w:pStyle w:val="a8"/>
        <w:numPr>
          <w:ilvl w:val="0"/>
          <w:numId w:val="3"/>
        </w:numPr>
        <w:ind w:left="1134"/>
      </w:pPr>
      <w:r>
        <w:t>температура продуктов сгорания</w:t>
      </w:r>
      <w:r>
        <w:t xml:space="preserve"> топлива </w:t>
      </w:r>
      <w:r w:rsidRPr="009B024C">
        <w:rPr>
          <w:position w:val="-12"/>
        </w:rPr>
        <w:object w:dxaOrig="1140" w:dyaOrig="380" w14:anchorId="078D160C">
          <v:shape id="_x0000_i1078" type="#_x0000_t75" style="width:57pt;height:18.75pt" o:ole="">
            <v:imagedata r:id="rId51" o:title=""/>
          </v:shape>
          <o:OLEObject Type="Embed" ProgID="Equation.DSMT4" ShapeID="_x0000_i1078" DrawAspect="Content" ObjectID="_1731702643" r:id="rId52"/>
        </w:object>
      </w:r>
      <w:r w:rsidRPr="009B024C">
        <w:t xml:space="preserve"> </w:t>
      </w:r>
      <w:r>
        <w:t>К;</w:t>
      </w:r>
    </w:p>
    <w:p w14:paraId="54977E4D" w14:textId="0F924227" w:rsidR="009B024C" w:rsidRPr="009B024C" w:rsidRDefault="009B024C" w:rsidP="009B024C">
      <w:pPr>
        <w:pStyle w:val="a8"/>
        <w:numPr>
          <w:ilvl w:val="0"/>
          <w:numId w:val="3"/>
        </w:numPr>
        <w:ind w:left="1134"/>
      </w:pPr>
      <w:r>
        <w:t>массовая доля к-фазы</w:t>
      </w:r>
      <w:r>
        <w:t xml:space="preserve"> </w:t>
      </w:r>
      <w:r w:rsidRPr="009B024C">
        <w:rPr>
          <w:position w:val="-10"/>
        </w:rPr>
        <w:object w:dxaOrig="999" w:dyaOrig="340" w14:anchorId="22ED16C5">
          <v:shape id="_x0000_i1081" type="#_x0000_t75" style="width:50.25pt;height:17.25pt" o:ole="">
            <v:imagedata r:id="rId53" o:title=""/>
          </v:shape>
          <o:OLEObject Type="Embed" ProgID="Equation.DSMT4" ShapeID="_x0000_i1081" DrawAspect="Content" ObjectID="_1731702644" r:id="rId54"/>
        </w:object>
      </w:r>
      <w:r>
        <w:rPr>
          <w:lang w:val="en-US"/>
        </w:rPr>
        <w:t>;</w:t>
      </w:r>
    </w:p>
    <w:p w14:paraId="79008D96" w14:textId="13F572F1" w:rsidR="009B024C" w:rsidRDefault="009B024C" w:rsidP="009B024C">
      <w:pPr>
        <w:pStyle w:val="a8"/>
        <w:numPr>
          <w:ilvl w:val="0"/>
          <w:numId w:val="3"/>
        </w:numPr>
        <w:ind w:left="1134"/>
      </w:pPr>
      <w:r>
        <w:t>плотность к-фазы</w:t>
      </w:r>
      <w:r w:rsidRPr="009B024C">
        <w:t xml:space="preserve"> </w:t>
      </w:r>
      <w:r w:rsidRPr="009B024C">
        <w:rPr>
          <w:position w:val="-14"/>
          <w:lang w:val="en-US"/>
        </w:rPr>
        <w:object w:dxaOrig="1420" w:dyaOrig="400" w14:anchorId="59AF97B6">
          <v:shape id="_x0000_i1084" type="#_x0000_t75" style="width:71.25pt;height:20.25pt" o:ole="">
            <v:imagedata r:id="rId55" o:title=""/>
          </v:shape>
          <o:OLEObject Type="Embed" ProgID="Equation.DSMT4" ShapeID="_x0000_i1084" DrawAspect="Content" ObjectID="_1731702645" r:id="rId56"/>
        </w:object>
      </w:r>
      <w:r w:rsidRPr="009B024C">
        <w:t xml:space="preserve"> </w:t>
      </w:r>
      <w:r>
        <w:t>кг/м</w:t>
      </w:r>
      <w:r>
        <w:rPr>
          <w:vertAlign w:val="superscript"/>
        </w:rPr>
        <w:t>3</w:t>
      </w:r>
      <w:r>
        <w:t>;</w:t>
      </w:r>
    </w:p>
    <w:p w14:paraId="66DF1628" w14:textId="7A27D7DF" w:rsidR="009B024C" w:rsidRDefault="009B024C" w:rsidP="009B024C">
      <w:pPr>
        <w:pStyle w:val="a8"/>
        <w:numPr>
          <w:ilvl w:val="0"/>
          <w:numId w:val="3"/>
        </w:numPr>
        <w:ind w:left="1134"/>
      </w:pPr>
      <w:r>
        <w:t>удельная теплоемкость к-фазы</w:t>
      </w:r>
      <w:r>
        <w:t xml:space="preserve"> </w:t>
      </w:r>
      <w:r>
        <w:t>(</w:t>
      </w:r>
      <w:r>
        <w:rPr>
          <w:lang w:val="en-US"/>
        </w:rPr>
        <w:t>Al</w:t>
      </w:r>
      <w:r w:rsidRPr="009B024C">
        <w:rPr>
          <w:vertAlign w:val="subscript"/>
        </w:rPr>
        <w:t>2</w:t>
      </w:r>
      <w:r>
        <w:rPr>
          <w:lang w:val="en-US"/>
        </w:rPr>
        <w:t>O</w:t>
      </w:r>
      <w:r w:rsidRPr="009B024C">
        <w:rPr>
          <w:vertAlign w:val="subscript"/>
        </w:rPr>
        <w:t>3</w:t>
      </w:r>
      <w:r>
        <w:t>)</w:t>
      </w:r>
      <w:r>
        <w:t xml:space="preserve"> </w:t>
      </w:r>
      <w:r w:rsidRPr="009B024C">
        <w:rPr>
          <w:position w:val="-12"/>
        </w:rPr>
        <w:object w:dxaOrig="1200" w:dyaOrig="380" w14:anchorId="3202405D">
          <v:shape id="_x0000_i1087" type="#_x0000_t75" style="width:60pt;height:18.75pt" o:ole="">
            <v:imagedata r:id="rId57" o:title=""/>
          </v:shape>
          <o:OLEObject Type="Embed" ProgID="Equation.DSMT4" ShapeID="_x0000_i1087" DrawAspect="Content" ObjectID="_1731702646" r:id="rId58"/>
        </w:object>
      </w:r>
      <w:r w:rsidRPr="009B024C">
        <w:t xml:space="preserve"> </w:t>
      </w:r>
      <w:r>
        <w:t>Дж/</w:t>
      </w:r>
      <w:proofErr w:type="spellStart"/>
      <w:r>
        <w:t>кг·К</w:t>
      </w:r>
      <w:proofErr w:type="spellEnd"/>
      <w:r>
        <w:t>;</w:t>
      </w:r>
    </w:p>
    <w:p w14:paraId="65918AA2" w14:textId="4C045563" w:rsidR="009B024C" w:rsidRDefault="009B024C" w:rsidP="009B024C">
      <w:pPr>
        <w:pStyle w:val="a8"/>
        <w:numPr>
          <w:ilvl w:val="0"/>
          <w:numId w:val="3"/>
        </w:numPr>
        <w:ind w:left="1134"/>
      </w:pPr>
      <w:r>
        <w:t xml:space="preserve">диаметр частицы </w:t>
      </w:r>
      <w:r w:rsidRPr="009B024C">
        <w:rPr>
          <w:position w:val="-12"/>
        </w:rPr>
        <w:object w:dxaOrig="760" w:dyaOrig="380" w14:anchorId="5C77F225">
          <v:shape id="_x0000_i1090" type="#_x0000_t75" style="width:38.25pt;height:18.75pt" o:ole="">
            <v:imagedata r:id="rId59" o:title=""/>
          </v:shape>
          <o:OLEObject Type="Embed" ProgID="Equation.DSMT4" ShapeID="_x0000_i1090" DrawAspect="Content" ObjectID="_1731702647" r:id="rId60"/>
        </w:object>
      </w:r>
      <w:r>
        <w:rPr>
          <w:lang w:val="en-US"/>
        </w:rPr>
        <w:t xml:space="preserve"> </w:t>
      </w:r>
      <w:r>
        <w:t>мкм.</w:t>
      </w:r>
    </w:p>
    <w:p w14:paraId="7EC209D2" w14:textId="47B9FF5A" w:rsidR="009B024C" w:rsidRDefault="009B024C" w:rsidP="009B024C">
      <w:r>
        <w:t xml:space="preserve">Также для топлива были получены </w:t>
      </w:r>
      <w:r>
        <w:t>теплофизически</w:t>
      </w:r>
      <w:r>
        <w:t>е</w:t>
      </w:r>
      <w:r>
        <w:t xml:space="preserve"> параметр</w:t>
      </w:r>
      <w:r>
        <w:t>ы</w:t>
      </w:r>
      <w:r>
        <w:t xml:space="preserve"> продуктов сгорания по тракту сопла:</w:t>
      </w:r>
      <w:r w:rsidR="00ED36CF">
        <w:t xml:space="preserve"> </w:t>
      </w:r>
      <w:r w:rsidR="00ED36CF">
        <w:t xml:space="preserve">газовая постоянная </w:t>
      </w:r>
      <w:r w:rsidR="00ED36CF" w:rsidRPr="00E04695">
        <w:rPr>
          <w:i/>
          <w:iCs/>
          <w:lang w:val="en-US"/>
        </w:rPr>
        <w:t>R</w:t>
      </w:r>
      <w:r w:rsidR="00ED36CF">
        <w:t xml:space="preserve"> (рис. 1),</w:t>
      </w:r>
      <w:r>
        <w:t xml:space="preserve"> </w:t>
      </w:r>
      <w:r w:rsidR="00ED36CF">
        <w:t xml:space="preserve">показатель адиабаты </w:t>
      </w:r>
      <w:r w:rsidR="00ED36CF" w:rsidRPr="000E0363">
        <w:rPr>
          <w:i/>
          <w:iCs/>
          <w:lang w:val="en-US"/>
        </w:rPr>
        <w:t>k</w:t>
      </w:r>
      <w:r w:rsidR="00ED36CF">
        <w:t xml:space="preserve"> (рис. 2)</w:t>
      </w:r>
      <w:r w:rsidR="00ED36CF" w:rsidRPr="000E0363">
        <w:t xml:space="preserve">, </w:t>
      </w:r>
      <w:r w:rsidR="00ED36CF">
        <w:t xml:space="preserve">коэффициент </w:t>
      </w:r>
      <w:r w:rsidR="00ED36CF">
        <w:t>динамическ</w:t>
      </w:r>
      <w:r w:rsidR="00ED36CF">
        <w:t>ой</w:t>
      </w:r>
      <w:r w:rsidR="00ED36CF">
        <w:t xml:space="preserve"> вязкост</w:t>
      </w:r>
      <w:r w:rsidR="00ED36CF">
        <w:t>и</w:t>
      </w:r>
      <w:r w:rsidR="00ED36CF">
        <w:t xml:space="preserve"> </w:t>
      </w:r>
      <w:r w:rsidR="00ED36CF" w:rsidRPr="00ED36CF">
        <w:rPr>
          <w:position w:val="-12"/>
        </w:rPr>
        <w:object w:dxaOrig="340" w:dyaOrig="380" w14:anchorId="25BC825F">
          <v:shape id="_x0000_i1106" type="#_x0000_t75" style="width:17.25pt;height:18.75pt" o:ole="">
            <v:imagedata r:id="rId61" o:title=""/>
          </v:shape>
          <o:OLEObject Type="Embed" ProgID="Equation.DSMT4" ShapeID="_x0000_i1106" DrawAspect="Content" ObjectID="_1731702648" r:id="rId62"/>
        </w:object>
      </w:r>
      <w:r w:rsidR="00ED36CF">
        <w:t xml:space="preserve"> (рис. 3)</w:t>
      </w:r>
      <w:r w:rsidR="00ED36CF" w:rsidRPr="00267F46">
        <w:t xml:space="preserve">, </w:t>
      </w:r>
      <w:r w:rsidR="00ED36CF">
        <w:t xml:space="preserve">теплопроводность газовой фазы </w:t>
      </w:r>
      <w:r w:rsidR="00ED36CF" w:rsidRPr="00ED36CF">
        <w:rPr>
          <w:position w:val="-12"/>
        </w:rPr>
        <w:object w:dxaOrig="320" w:dyaOrig="380" w14:anchorId="224D8A44">
          <v:shape id="_x0000_i1108" type="#_x0000_t75" style="width:15.75pt;height:18.75pt" o:ole="">
            <v:imagedata r:id="rId63" o:title=""/>
          </v:shape>
          <o:OLEObject Type="Embed" ProgID="Equation.DSMT4" ShapeID="_x0000_i1108" DrawAspect="Content" ObjectID="_1731702649" r:id="rId64"/>
        </w:object>
      </w:r>
      <w:r w:rsidR="00ED36CF">
        <w:t xml:space="preserve"> (рис. 4)</w:t>
      </w:r>
      <w:r w:rsidR="00ED36CF">
        <w:t xml:space="preserve">, теплоемкость при постоянном давлении </w:t>
      </w:r>
      <w:bookmarkStart w:id="1" w:name="_Hlk92058308"/>
      <w:r w:rsidR="00ED36CF">
        <w:rPr>
          <w:i/>
          <w:iCs/>
        </w:rPr>
        <w:t>С</w:t>
      </w:r>
      <w:r w:rsidR="00ED36CF" w:rsidRPr="00ED36CF">
        <w:rPr>
          <w:i/>
          <w:iCs/>
          <w:vertAlign w:val="subscript"/>
          <w:lang w:val="en-US"/>
        </w:rPr>
        <w:t>p</w:t>
      </w:r>
      <w:bookmarkEnd w:id="1"/>
      <w:r w:rsidR="00ED36CF">
        <w:t xml:space="preserve"> (рис. 5).</w:t>
      </w:r>
    </w:p>
    <w:p w14:paraId="4AFEC43D" w14:textId="7033C32D" w:rsidR="00ED36CF" w:rsidRDefault="00ED36CF" w:rsidP="00ED36CF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150F516" wp14:editId="6F7EDA26">
            <wp:extent cx="4505546" cy="3228975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extLst>
                        <a:ext uri="{96DAC541-7B7A-43D3-8B79-37D633B846F1}">
                          <asvg:svgBlip xmlns:asvg="http://schemas.microsoft.com/office/drawing/2016/SVG/main" r:embed="rId6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2685" cy="324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BCD48C" w14:textId="77777777" w:rsidR="00ED36CF" w:rsidRDefault="00ED36CF" w:rsidP="00ED36CF">
      <w:pPr>
        <w:ind w:firstLine="0"/>
        <w:jc w:val="center"/>
      </w:pPr>
      <w:r>
        <w:t>Рис. 1. Зависимость газовой постоянной от давления и температуры</w:t>
      </w:r>
    </w:p>
    <w:p w14:paraId="6E4DD528" w14:textId="1ABE703A" w:rsidR="00ED36CF" w:rsidRDefault="00ED36CF" w:rsidP="00ED36CF">
      <w:pPr>
        <w:ind w:firstLine="0"/>
        <w:jc w:val="center"/>
      </w:pPr>
      <w:r>
        <w:rPr>
          <w:noProof/>
        </w:rPr>
        <w:drawing>
          <wp:inline distT="0" distB="0" distL="0" distR="0" wp14:anchorId="16E426FB" wp14:editId="1E40383F">
            <wp:extent cx="4388411" cy="31242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>
                      <a:extLst>
                        <a:ext uri="{96DAC541-7B7A-43D3-8B79-37D633B846F1}">
                          <asvg:svgBlip xmlns:asvg="http://schemas.microsoft.com/office/drawing/2016/SVG/main" r:embed="rId6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1670" cy="3133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F740B7" w14:textId="77777777" w:rsidR="00ED36CF" w:rsidRDefault="00ED36CF" w:rsidP="00ED36CF">
      <w:pPr>
        <w:ind w:firstLine="0"/>
        <w:jc w:val="center"/>
      </w:pPr>
      <w:r>
        <w:t>Рис. 2. Зависимость показателя адиабаты от давления и температуры</w:t>
      </w:r>
    </w:p>
    <w:p w14:paraId="3A7A7696" w14:textId="4F4CE221" w:rsidR="00ED36CF" w:rsidRDefault="00ED36CF" w:rsidP="00ED36CF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538BE381" wp14:editId="44CE0887">
            <wp:extent cx="4528079" cy="3276600"/>
            <wp:effectExtent l="0" t="0" r="635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96DAC541-7B7A-43D3-8B79-37D633B846F1}">
                          <asvg:svgBlip xmlns:asvg="http://schemas.microsoft.com/office/drawing/2016/SVG/main" r:embed="rId7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812" cy="3287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2424A0" w14:textId="77777777" w:rsidR="00ED36CF" w:rsidRDefault="00ED36CF" w:rsidP="00ED36CF">
      <w:pPr>
        <w:ind w:firstLine="0"/>
        <w:jc w:val="center"/>
      </w:pPr>
      <w:r>
        <w:t>Рис. 3. Зависимость коэффициента динамической вязкости от давления и температуры</w:t>
      </w:r>
    </w:p>
    <w:p w14:paraId="109DB038" w14:textId="6C1F5F28" w:rsidR="00ED36CF" w:rsidRDefault="00ED36CF" w:rsidP="00ED36CF">
      <w:pPr>
        <w:ind w:firstLine="0"/>
        <w:jc w:val="center"/>
      </w:pPr>
      <w:r>
        <w:rPr>
          <w:noProof/>
        </w:rPr>
        <w:drawing>
          <wp:inline distT="0" distB="0" distL="0" distR="0" wp14:anchorId="0A9270F4" wp14:editId="510C66FA">
            <wp:extent cx="4556494" cy="32385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>
                      <a:extLst>
                        <a:ext uri="{96DAC541-7B7A-43D3-8B79-37D633B846F1}">
                          <asvg:svgBlip xmlns:asvg="http://schemas.microsoft.com/office/drawing/2016/SVG/main" r:embed="rId7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8850" cy="3254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7E20A0" w14:textId="77777777" w:rsidR="00ED36CF" w:rsidRDefault="00ED36CF" w:rsidP="00ED36CF">
      <w:pPr>
        <w:ind w:firstLine="0"/>
        <w:jc w:val="center"/>
      </w:pPr>
      <w:r>
        <w:t>Рис. 4. Зависимость показателя теплопроводности от давления и температуры</w:t>
      </w:r>
    </w:p>
    <w:p w14:paraId="5DB64A27" w14:textId="254F2A97" w:rsidR="00ED36CF" w:rsidRDefault="00ED36CF" w:rsidP="00ED36CF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921A77D" wp14:editId="4B234EEF">
            <wp:extent cx="4553615" cy="32099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>
                      <a:extLst>
                        <a:ext uri="{96DAC541-7B7A-43D3-8B79-37D633B846F1}">
                          <asvg:svgBlip xmlns:asvg="http://schemas.microsoft.com/office/drawing/2016/SVG/main" r:embed="rId7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2445" cy="3216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7A491" w14:textId="77777777" w:rsidR="00ED36CF" w:rsidRDefault="00ED36CF" w:rsidP="00ED36CF">
      <w:pPr>
        <w:ind w:firstLine="0"/>
        <w:jc w:val="center"/>
      </w:pPr>
      <w:r>
        <w:t>Рис. 5. Зависимость удельной теплоемкости от давления и температуры</w:t>
      </w:r>
    </w:p>
    <w:p w14:paraId="0CD39B06" w14:textId="624B8A19" w:rsidR="00ED36CF" w:rsidRDefault="00ED36CF" w:rsidP="00ED36CF"/>
    <w:p w14:paraId="06FDBD06" w14:textId="79F7440F" w:rsidR="00ED36CF" w:rsidRDefault="00ED36CF" w:rsidP="00ED36CF">
      <w:r>
        <w:t>Профиль сопла изображен на рис. 6.</w:t>
      </w:r>
    </w:p>
    <w:p w14:paraId="1DFADED3" w14:textId="610481CD" w:rsidR="00ED36CF" w:rsidRDefault="00ED36CF" w:rsidP="00ED36CF">
      <w:pPr>
        <w:ind w:firstLine="0"/>
        <w:jc w:val="center"/>
      </w:pPr>
      <w:r>
        <w:rPr>
          <w:noProof/>
        </w:rPr>
        <w:drawing>
          <wp:inline distT="0" distB="0" distL="0" distR="0" wp14:anchorId="3F94E729" wp14:editId="4665E0D0">
            <wp:extent cx="5940425" cy="3030220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>
                      <a:extLst>
                        <a:ext uri="{96DAC541-7B7A-43D3-8B79-37D633B846F1}">
                          <asvg:svgBlip xmlns:asvg="http://schemas.microsoft.com/office/drawing/2016/SVG/main" r:embed="rId7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30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0258FC" w14:textId="56B874A7" w:rsidR="00D10EED" w:rsidRPr="008256A9" w:rsidRDefault="00ED36CF" w:rsidP="00D10EED">
      <w:pPr>
        <w:ind w:firstLine="0"/>
        <w:jc w:val="center"/>
        <w:rPr>
          <w:rFonts w:eastAsiaTheme="minorEastAsia"/>
        </w:rPr>
      </w:pPr>
      <w:r>
        <w:t xml:space="preserve">Рис. 6. </w:t>
      </w:r>
      <w:r w:rsidR="00D10EED">
        <w:rPr>
          <w:rFonts w:eastAsiaTheme="minorEastAsia"/>
        </w:rPr>
        <w:t xml:space="preserve">Распределение радиуса </w:t>
      </w:r>
      <w:r w:rsidR="00D10EED">
        <w:rPr>
          <w:rFonts w:eastAsiaTheme="minorEastAsia"/>
          <w:i/>
          <w:iCs/>
          <w:lang w:val="en-US"/>
        </w:rPr>
        <w:t>R</w:t>
      </w:r>
      <w:r w:rsidR="00D10EED">
        <w:rPr>
          <w:rFonts w:eastAsiaTheme="minorEastAsia"/>
        </w:rPr>
        <w:t xml:space="preserve"> и площади поперечного сечения</w:t>
      </w:r>
      <w:r w:rsidR="00D10EED" w:rsidRPr="008256A9">
        <w:rPr>
          <w:rFonts w:eastAsiaTheme="minorEastAsia"/>
        </w:rPr>
        <w:t xml:space="preserve"> </w:t>
      </w:r>
      <w:r w:rsidR="00D10EED">
        <w:rPr>
          <w:rFonts w:eastAsiaTheme="minorEastAsia"/>
          <w:i/>
          <w:iCs/>
          <w:lang w:val="en-US"/>
        </w:rPr>
        <w:t>F</w:t>
      </w:r>
      <w:r w:rsidR="00D10EED">
        <w:rPr>
          <w:rFonts w:eastAsiaTheme="minorEastAsia"/>
        </w:rPr>
        <w:t xml:space="preserve"> по всей длине сопла</w:t>
      </w:r>
    </w:p>
    <w:p w14:paraId="04F46FEA" w14:textId="7D602120" w:rsidR="00ED36CF" w:rsidRDefault="00ED36CF" w:rsidP="00ED36CF">
      <w:pPr>
        <w:ind w:firstLine="0"/>
        <w:jc w:val="center"/>
      </w:pPr>
    </w:p>
    <w:p w14:paraId="6BE3CF7E" w14:textId="13278F28" w:rsidR="00D10EED" w:rsidRDefault="00D10EED" w:rsidP="00D10EED">
      <w:r>
        <w:lastRenderedPageBreak/>
        <w:t xml:space="preserve">Распределения </w:t>
      </w:r>
      <w:r>
        <w:t>скорости</w:t>
      </w:r>
      <w:r>
        <w:t xml:space="preserve"> </w:t>
      </w:r>
      <w:r w:rsidR="00A65D34" w:rsidRPr="00D10EED">
        <w:rPr>
          <w:position w:val="-12"/>
        </w:rPr>
        <w:object w:dxaOrig="859" w:dyaOrig="380" w14:anchorId="5D3CD643">
          <v:shape id="_x0000_i1128" type="#_x0000_t75" style="width:42.75pt;height:18.75pt" o:ole="">
            <v:imagedata r:id="rId77" o:title=""/>
          </v:shape>
          <o:OLEObject Type="Embed" ProgID="Equation.DSMT4" ShapeID="_x0000_i1128" DrawAspect="Content" ObjectID="_1731702650" r:id="rId78"/>
        </w:object>
      </w:r>
      <w:r>
        <w:t>, давления</w:t>
      </w:r>
      <w:r w:rsidRPr="00D10EED">
        <w:t xml:space="preserve"> </w:t>
      </w:r>
      <w:r w:rsidR="00A65D34" w:rsidRPr="00D10EED">
        <w:rPr>
          <w:position w:val="-12"/>
        </w:rPr>
        <w:object w:dxaOrig="900" w:dyaOrig="380" w14:anchorId="7FFBC966">
          <v:shape id="_x0000_i1130" type="#_x0000_t75" style="width:45pt;height:18.75pt" o:ole="">
            <v:imagedata r:id="rId79" o:title=""/>
          </v:shape>
          <o:OLEObject Type="Embed" ProgID="Equation.DSMT4" ShapeID="_x0000_i1130" DrawAspect="Content" ObjectID="_1731702651" r:id="rId80"/>
        </w:object>
      </w:r>
      <w:r>
        <w:t xml:space="preserve"> и статической температуры</w:t>
      </w:r>
      <w:r w:rsidRPr="00D10EED">
        <w:t xml:space="preserve"> </w:t>
      </w:r>
      <w:r w:rsidR="00A65D34" w:rsidRPr="00D10EED">
        <w:rPr>
          <w:position w:val="-12"/>
        </w:rPr>
        <w:object w:dxaOrig="840" w:dyaOrig="380" w14:anchorId="5931BC74">
          <v:shape id="_x0000_i1132" type="#_x0000_t75" style="width:42pt;height:18.75pt" o:ole="">
            <v:imagedata r:id="rId81" o:title=""/>
          </v:shape>
          <o:OLEObject Type="Embed" ProgID="Equation.DSMT4" ShapeID="_x0000_i1132" DrawAspect="Content" ObjectID="_1731702652" r:id="rId82"/>
        </w:object>
      </w:r>
      <w:r>
        <w:t xml:space="preserve"> потока по тракту сопла</w:t>
      </w:r>
      <w:r w:rsidRPr="00D10EED">
        <w:t xml:space="preserve"> </w:t>
      </w:r>
      <w:r>
        <w:t>приведены на рис. 7 – 9 соответственно.</w:t>
      </w:r>
    </w:p>
    <w:p w14:paraId="5EB235A2" w14:textId="1A094424" w:rsidR="00D10EED" w:rsidRDefault="00A65D34" w:rsidP="00A65D34">
      <w:pPr>
        <w:ind w:firstLine="0"/>
        <w:jc w:val="center"/>
      </w:pPr>
      <w:r>
        <w:rPr>
          <w:noProof/>
        </w:rPr>
        <w:drawing>
          <wp:inline distT="0" distB="0" distL="0" distR="0" wp14:anchorId="2A973C6B" wp14:editId="77759ABA">
            <wp:extent cx="4694541" cy="33147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96DAC541-7B7A-43D3-8B79-37D633B846F1}">
                          <asvg:svgBlip xmlns:asvg="http://schemas.microsoft.com/office/drawing/2016/SVG/main" r:embed="rId8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7227" cy="3323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87C775" w14:textId="7B644CB5" w:rsidR="00A65D34" w:rsidRDefault="00A65D34" w:rsidP="00A65D34">
      <w:pPr>
        <w:ind w:firstLine="0"/>
        <w:jc w:val="center"/>
      </w:pPr>
      <w:r>
        <w:t>Рис. 7. Распределение скорости по тракту сопла</w:t>
      </w:r>
    </w:p>
    <w:p w14:paraId="51DFC0FA" w14:textId="07154531" w:rsidR="00A65D34" w:rsidRDefault="00A65D34" w:rsidP="00A65D34">
      <w:pPr>
        <w:ind w:firstLine="0"/>
        <w:jc w:val="center"/>
      </w:pPr>
      <w:r>
        <w:rPr>
          <w:noProof/>
        </w:rPr>
        <w:drawing>
          <wp:inline distT="0" distB="0" distL="0" distR="0" wp14:anchorId="2BF8EF8D" wp14:editId="06E48028">
            <wp:extent cx="4829175" cy="3519568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>
                      <a:extLst>
                        <a:ext uri="{96DAC541-7B7A-43D3-8B79-37D633B846F1}">
                          <asvg:svgBlip xmlns:asvg="http://schemas.microsoft.com/office/drawing/2016/SVG/main" r:embed="rId8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4241" cy="3523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0C274A" w14:textId="31800671" w:rsidR="00A65D34" w:rsidRDefault="00A65D34" w:rsidP="00A65D34">
      <w:pPr>
        <w:ind w:firstLine="0"/>
        <w:jc w:val="center"/>
      </w:pPr>
      <w:r>
        <w:t>Рис. 8. Распределение давления по тракту сопла</w:t>
      </w:r>
    </w:p>
    <w:p w14:paraId="2B1ED00D" w14:textId="77777777" w:rsidR="00A65D34" w:rsidRDefault="00A65D34" w:rsidP="00A65D34">
      <w:pPr>
        <w:ind w:firstLine="0"/>
        <w:jc w:val="center"/>
        <w:rPr>
          <w:noProof/>
        </w:rPr>
      </w:pPr>
    </w:p>
    <w:p w14:paraId="1783DEEA" w14:textId="582052E5" w:rsidR="00A65D34" w:rsidRDefault="00A65D34" w:rsidP="00A65D3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0CA7AB7" wp14:editId="0DB59A48">
            <wp:extent cx="4474462" cy="3181350"/>
            <wp:effectExtent l="0" t="0" r="254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>
                      <a:extLst>
                        <a:ext uri="{96DAC541-7B7A-43D3-8B79-37D633B846F1}">
                          <asvg:svgBlip xmlns:asvg="http://schemas.microsoft.com/office/drawing/2016/SVG/main" r:embed="rId8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9375" cy="318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1902AA" w14:textId="6D52228E" w:rsidR="00A65D34" w:rsidRDefault="00A65D34" w:rsidP="00A65D34">
      <w:pPr>
        <w:ind w:firstLine="0"/>
        <w:jc w:val="center"/>
      </w:pPr>
      <w:r>
        <w:t>Рис. 9. Распределение температуры по траку сопла</w:t>
      </w:r>
    </w:p>
    <w:p w14:paraId="030490C9" w14:textId="61331169" w:rsidR="00A65D34" w:rsidRDefault="00A65D34" w:rsidP="00A65D34">
      <w:pPr>
        <w:ind w:firstLine="0"/>
        <w:jc w:val="center"/>
      </w:pPr>
    </w:p>
    <w:p w14:paraId="7F2FD14B" w14:textId="176DAA26" w:rsidR="00A65D34" w:rsidRDefault="00A65D34" w:rsidP="00A65D34">
      <w:r>
        <w:t>Для расчетов дополнительно понадобятся распределение плотности (рис. 10).</w:t>
      </w:r>
    </w:p>
    <w:p w14:paraId="65253E95" w14:textId="7ED3338E" w:rsidR="00A65D34" w:rsidRDefault="00060D03" w:rsidP="00A65D34">
      <w:pPr>
        <w:jc w:val="center"/>
      </w:pPr>
      <w:r w:rsidRPr="00A65D34">
        <w:rPr>
          <w:position w:val="-40"/>
        </w:rPr>
        <w:object w:dxaOrig="4540" w:dyaOrig="900" w14:anchorId="659734C2">
          <v:shape id="_x0000_i1134" type="#_x0000_t75" style="width:227.25pt;height:45pt" o:ole="">
            <v:imagedata r:id="rId89" o:title=""/>
          </v:shape>
          <o:OLEObject Type="Embed" ProgID="Equation.DSMT4" ShapeID="_x0000_i1134" DrawAspect="Content" ObjectID="_1731702653" r:id="rId90"/>
        </w:object>
      </w:r>
    </w:p>
    <w:p w14:paraId="076DD204" w14:textId="1336FE2A" w:rsidR="00060D03" w:rsidRDefault="00060D03" w:rsidP="00060D03">
      <w:pPr>
        <w:ind w:firstLine="0"/>
        <w:jc w:val="center"/>
      </w:pPr>
      <w:r>
        <w:rPr>
          <w:noProof/>
        </w:rPr>
        <w:drawing>
          <wp:inline distT="0" distB="0" distL="0" distR="0" wp14:anchorId="3083B3BD" wp14:editId="0ACDC624">
            <wp:extent cx="4562475" cy="3336504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>
                      <a:extLst>
                        <a:ext uri="{96DAC541-7B7A-43D3-8B79-37D633B846F1}">
                          <asvg:svgBlip xmlns:asvg="http://schemas.microsoft.com/office/drawing/2016/SVG/main" r:embed="rId9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5446" cy="3345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C155BE" w14:textId="549554E3" w:rsidR="00060D03" w:rsidRDefault="00060D03" w:rsidP="00060D03">
      <w:pPr>
        <w:ind w:firstLine="0"/>
        <w:jc w:val="center"/>
      </w:pPr>
      <w:r>
        <w:t>Рис. 10. Распределение плотности по тракту сопла</w:t>
      </w:r>
    </w:p>
    <w:p w14:paraId="7FE67662" w14:textId="374A9B00" w:rsidR="00060D03" w:rsidRDefault="00060D03" w:rsidP="00060D03">
      <w:r>
        <w:lastRenderedPageBreak/>
        <w:t>Для решения системы уравнений введём начальные условия</w:t>
      </w:r>
      <w:r>
        <w:t>:</w:t>
      </w:r>
    </w:p>
    <w:p w14:paraId="44292B3D" w14:textId="7818702C" w:rsidR="00060D03" w:rsidRDefault="003C6E30" w:rsidP="003C6E30">
      <w:pPr>
        <w:jc w:val="center"/>
      </w:pPr>
      <w:r w:rsidRPr="003C6E30">
        <w:rPr>
          <w:position w:val="-156"/>
        </w:rPr>
        <w:object w:dxaOrig="2340" w:dyaOrig="3220" w14:anchorId="1E823D07">
          <v:shape id="_x0000_i1139" type="#_x0000_t75" style="width:117pt;height:161.25pt" o:ole="">
            <v:imagedata r:id="rId93" o:title=""/>
          </v:shape>
          <o:OLEObject Type="Embed" ProgID="Equation.DSMT4" ShapeID="_x0000_i1139" DrawAspect="Content" ObjectID="_1731702654" r:id="rId94"/>
        </w:object>
      </w:r>
    </w:p>
    <w:p w14:paraId="027050F5" w14:textId="7483BED7" w:rsidR="008F11B8" w:rsidRDefault="008F11B8" w:rsidP="008F11B8">
      <w:r>
        <w:t>Средний расход топлива</w:t>
      </w:r>
    </w:p>
    <w:p w14:paraId="547ADD3A" w14:textId="4493326E" w:rsidR="008F11B8" w:rsidRDefault="008F11B8" w:rsidP="008F11B8">
      <w:pPr>
        <w:jc w:val="center"/>
      </w:pPr>
      <w:r w:rsidRPr="008F11B8">
        <w:rPr>
          <w:position w:val="-38"/>
        </w:rPr>
        <w:object w:dxaOrig="2560" w:dyaOrig="820" w14:anchorId="59B86245">
          <v:shape id="_x0000_i1165" type="#_x0000_t75" style="width:128.25pt;height:41.25pt" o:ole="">
            <v:imagedata r:id="rId95" o:title=""/>
          </v:shape>
          <o:OLEObject Type="Embed" ProgID="Equation.DSMT4" ShapeID="_x0000_i1165" DrawAspect="Content" ObjectID="_1731702655" r:id="rId96"/>
        </w:object>
      </w:r>
    </w:p>
    <w:p w14:paraId="0885D32A" w14:textId="77777777" w:rsidR="008F11B8" w:rsidRDefault="008F11B8" w:rsidP="008F11B8">
      <w:r>
        <w:t>Расходы газовой и конденсированный фаз равны:</w:t>
      </w:r>
    </w:p>
    <w:p w14:paraId="1102A49D" w14:textId="30AC7C3A" w:rsidR="008F11B8" w:rsidRPr="00BE01C0" w:rsidRDefault="008F11B8" w:rsidP="008F11B8">
      <w:pPr>
        <w:jc w:val="center"/>
      </w:pPr>
      <w:r w:rsidRPr="008F11B8">
        <w:rPr>
          <w:position w:val="-14"/>
        </w:rPr>
        <w:object w:dxaOrig="3379" w:dyaOrig="420" w14:anchorId="676BF1F2">
          <v:shape id="_x0000_i1167" type="#_x0000_t75" style="width:168.75pt;height:21pt" o:ole="">
            <v:imagedata r:id="rId97" o:title=""/>
          </v:shape>
          <o:OLEObject Type="Embed" ProgID="Equation.DSMT4" ShapeID="_x0000_i1167" DrawAspect="Content" ObjectID="_1731702656" r:id="rId98"/>
        </w:object>
      </w:r>
    </w:p>
    <w:p w14:paraId="7D3D2E7F" w14:textId="20F966FA" w:rsidR="008F11B8" w:rsidRDefault="008F11B8" w:rsidP="008F11B8">
      <w:pPr>
        <w:jc w:val="center"/>
      </w:pPr>
      <w:r w:rsidRPr="008F11B8">
        <w:rPr>
          <w:position w:val="-12"/>
        </w:rPr>
        <w:object w:dxaOrig="2680" w:dyaOrig="380" w14:anchorId="28C68485">
          <v:shape id="_x0000_i1175" type="#_x0000_t75" style="width:134.25pt;height:18.75pt" o:ole="">
            <v:imagedata r:id="rId99" o:title=""/>
          </v:shape>
          <o:OLEObject Type="Embed" ProgID="Equation.DSMT4" ShapeID="_x0000_i1175" DrawAspect="Content" ObjectID="_1731702657" r:id="rId100"/>
        </w:object>
      </w:r>
    </w:p>
    <w:p w14:paraId="1AF037D9" w14:textId="2981DAB9" w:rsidR="008F11B8" w:rsidRDefault="008F11B8" w:rsidP="008F11B8">
      <w:r>
        <w:t xml:space="preserve">Количество шагов интегрирования выбрано </w:t>
      </w:r>
      <w:r w:rsidRPr="008F11B8">
        <w:rPr>
          <w:position w:val="-6"/>
        </w:rPr>
        <w:object w:dxaOrig="1060" w:dyaOrig="300" w14:anchorId="7B1611BE">
          <v:shape id="_x0000_i1181" type="#_x0000_t75" style="width:53.25pt;height:15pt" o:ole="">
            <v:imagedata r:id="rId101" o:title=""/>
          </v:shape>
          <o:OLEObject Type="Embed" ProgID="Equation.DSMT4" ShapeID="_x0000_i1181" DrawAspect="Content" ObjectID="_1731702658" r:id="rId102"/>
        </w:object>
      </w:r>
      <w:r w:rsidRPr="008F11B8">
        <w:t xml:space="preserve">. </w:t>
      </w:r>
      <w:r>
        <w:t>Результаты интегрирования приведены на рис. 11 – 14.</w:t>
      </w:r>
    </w:p>
    <w:p w14:paraId="75B0C232" w14:textId="0735D16D" w:rsidR="00372500" w:rsidRDefault="00372500" w:rsidP="00372500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5BEB6050" wp14:editId="10397478">
            <wp:extent cx="5305425" cy="3733769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>
                      <a:extLst>
                        <a:ext uri="{96DAC541-7B7A-43D3-8B79-37D633B846F1}">
                          <asvg:svgBlip xmlns:asvg="http://schemas.microsoft.com/office/drawing/2016/SVG/main" r:embed="rId10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4691" cy="3740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AFEE0F" w14:textId="4F9A886E" w:rsidR="00372500" w:rsidRDefault="00372500" w:rsidP="00372500">
      <w:pPr>
        <w:ind w:firstLine="0"/>
        <w:jc w:val="center"/>
      </w:pPr>
      <w:r>
        <w:t xml:space="preserve">Рис. 11. </w:t>
      </w:r>
      <w:r>
        <w:t>Площадь поперечного сечения сопла</w:t>
      </w:r>
    </w:p>
    <w:p w14:paraId="7670B76E" w14:textId="41053783" w:rsidR="00372500" w:rsidRDefault="00372500" w:rsidP="00372500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E988DB1" wp14:editId="2800C7FF">
            <wp:extent cx="5188467" cy="378142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>
                      <a:extLst>
                        <a:ext uri="{96DAC541-7B7A-43D3-8B79-37D633B846F1}">
                          <asvg:svgBlip xmlns:asvg="http://schemas.microsoft.com/office/drawing/2016/SVG/main" r:embed="rId10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4860" cy="3786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F6713" w14:textId="6ED538AF" w:rsidR="00372500" w:rsidRDefault="00372500" w:rsidP="00372500">
      <w:pPr>
        <w:ind w:firstLine="0"/>
        <w:jc w:val="center"/>
      </w:pPr>
      <w:r>
        <w:t xml:space="preserve">Рис. 12. </w:t>
      </w:r>
      <w:r>
        <w:t>Изменение давления по тракту сопла</w:t>
      </w:r>
    </w:p>
    <w:p w14:paraId="04EC7E26" w14:textId="322B598E" w:rsidR="00372500" w:rsidRDefault="00372500" w:rsidP="00372500">
      <w:pPr>
        <w:ind w:firstLine="0"/>
        <w:jc w:val="center"/>
      </w:pPr>
      <w:r>
        <w:rPr>
          <w:noProof/>
        </w:rPr>
        <w:drawing>
          <wp:inline distT="0" distB="0" distL="0" distR="0" wp14:anchorId="44FDD88B" wp14:editId="1CAB5D0F">
            <wp:extent cx="5237373" cy="3732381"/>
            <wp:effectExtent l="0" t="0" r="190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0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7373" cy="373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17748D" w14:textId="74DF5ADA" w:rsidR="00372500" w:rsidRDefault="00372500" w:rsidP="00372500">
      <w:pPr>
        <w:ind w:firstLine="0"/>
        <w:jc w:val="center"/>
      </w:pPr>
      <w:r>
        <w:t xml:space="preserve">Рис. 13. </w:t>
      </w:r>
      <w:r>
        <w:t>Изменение температуры по тракту сопла</w:t>
      </w:r>
    </w:p>
    <w:p w14:paraId="37AD5E73" w14:textId="329763D4" w:rsidR="00372500" w:rsidRDefault="00372500" w:rsidP="00372500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FDDDA4D" wp14:editId="3D0C8B52">
            <wp:extent cx="5276850" cy="372585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>
                      <a:extLst>
                        <a:ext uri="{96DAC541-7B7A-43D3-8B79-37D633B846F1}">
                          <asvg:svgBlip xmlns:asvg="http://schemas.microsoft.com/office/drawing/2016/SVG/main" r:embed="rId11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86092" cy="373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DD80CC" w14:textId="751DDB9E" w:rsidR="00372500" w:rsidRDefault="00372500" w:rsidP="00372500">
      <w:pPr>
        <w:ind w:firstLine="0"/>
        <w:jc w:val="center"/>
      </w:pPr>
      <w:r>
        <w:t>Рис. 14. Изменение скорости по тракту сопла</w:t>
      </w:r>
    </w:p>
    <w:p w14:paraId="157F2E11" w14:textId="4B170AC8" w:rsidR="00372500" w:rsidRDefault="00372500" w:rsidP="00372500">
      <w:pPr>
        <w:ind w:firstLine="0"/>
        <w:jc w:val="center"/>
      </w:pPr>
    </w:p>
    <w:p w14:paraId="2145329B" w14:textId="77777777" w:rsidR="00030337" w:rsidRDefault="00372500" w:rsidP="00372500">
      <w:r>
        <w:t xml:space="preserve">После получения первичного решения необходимо провести коррекцию плотности газового потока для достижения максимального совпадения полученного и исходного профиля. Для упрощения вычислений коррекция проводится умножением плотности на некоторую константу. Для данной задачи значение константы составило </w:t>
      </w:r>
      <w:r>
        <w:t>1,02</w:t>
      </w:r>
      <w:r>
        <w:t>.</w:t>
      </w:r>
    </w:p>
    <w:p w14:paraId="4E0574DF" w14:textId="06ACB648" w:rsidR="00372500" w:rsidRDefault="00372500" w:rsidP="00372500">
      <w:r>
        <w:t>Как видно из рис</w:t>
      </w:r>
      <w:r>
        <w:t>. 13 и 14</w:t>
      </w:r>
      <w:r>
        <w:t xml:space="preserve"> при наличии к-фазы скорость газового потока снижается, а температура растет по сравнению с равновесным течением.</w:t>
      </w:r>
      <w:r>
        <w:t xml:space="preserve"> При этом чем больше массовая доля к-фазы, тем сильнее различаются параметры газового потока и к-фазы по сравнению с равновесным течением.</w:t>
      </w:r>
      <w:r>
        <w:t xml:space="preserve"> Это обусловлено потерями энергии на разгон частиц и подогревом газа от конденсированных при остывании.</w:t>
      </w:r>
    </w:p>
    <w:p w14:paraId="0319E47B" w14:textId="77777777" w:rsidR="00030337" w:rsidRDefault="00030337" w:rsidP="00030337">
      <w:r>
        <w:t>По параметрам в выходном сечении сопла определяются параметры неравновесности:</w:t>
      </w:r>
    </w:p>
    <w:p w14:paraId="135EEAC6" w14:textId="4A6E4A15" w:rsidR="00030337" w:rsidRDefault="00030337" w:rsidP="00030337">
      <w:pPr>
        <w:jc w:val="center"/>
      </w:pPr>
      <w:r w:rsidRPr="00030337">
        <w:rPr>
          <w:position w:val="-36"/>
        </w:rPr>
        <w:object w:dxaOrig="3780" w:dyaOrig="859" w14:anchorId="11897780">
          <v:shape id="_x0000_i1203" type="#_x0000_t75" style="width:189pt;height:42.75pt" o:ole="">
            <v:imagedata r:id="rId111" o:title=""/>
          </v:shape>
          <o:OLEObject Type="Embed" ProgID="Equation.DSMT4" ShapeID="_x0000_i1203" DrawAspect="Content" ObjectID="_1731702659" r:id="rId112"/>
        </w:object>
      </w:r>
    </w:p>
    <w:p w14:paraId="2AD9ACDE" w14:textId="041CE67E" w:rsidR="00030337" w:rsidRDefault="00030337" w:rsidP="00030337">
      <w:pPr>
        <w:jc w:val="center"/>
      </w:pPr>
      <w:r w:rsidRPr="00030337">
        <w:rPr>
          <w:position w:val="-36"/>
        </w:rPr>
        <w:object w:dxaOrig="3680" w:dyaOrig="859" w14:anchorId="482065B2">
          <v:shape id="_x0000_i1201" type="#_x0000_t75" style="width:183.75pt;height:42.75pt" o:ole="">
            <v:imagedata r:id="rId113" o:title=""/>
          </v:shape>
          <o:OLEObject Type="Embed" ProgID="Equation.DSMT4" ShapeID="_x0000_i1201" DrawAspect="Content" ObjectID="_1731702660" r:id="rId114"/>
        </w:object>
      </w:r>
    </w:p>
    <w:p w14:paraId="63C32199" w14:textId="4FECE2C4" w:rsidR="009C67CD" w:rsidRDefault="009C67CD" w:rsidP="00030337">
      <w:pPr>
        <w:jc w:val="center"/>
      </w:pPr>
    </w:p>
    <w:p w14:paraId="4DC46087" w14:textId="00672745" w:rsidR="009C67CD" w:rsidRDefault="009C67CD" w:rsidP="009C67CD">
      <w:pPr>
        <w:pStyle w:val="1"/>
        <w:numPr>
          <w:ilvl w:val="0"/>
          <w:numId w:val="0"/>
        </w:numPr>
        <w:ind w:left="432"/>
      </w:pPr>
      <w:r>
        <w:t>Заключение</w:t>
      </w:r>
    </w:p>
    <w:p w14:paraId="105A280F" w14:textId="6DBF7E72" w:rsidR="009C67CD" w:rsidRDefault="009C67CD" w:rsidP="009C67CD"/>
    <w:p w14:paraId="6662D00F" w14:textId="3C927841" w:rsidR="009C67CD" w:rsidRDefault="009C67CD" w:rsidP="009C67CD">
      <w:r>
        <w:t xml:space="preserve">Таким образом, был выполнен </w:t>
      </w:r>
      <w:r>
        <w:t>расчет двухфазного течения продуктов сгорания в сопле РДТТ для случая одномерного стационарного течения смеси газа и конденсированных частиц, имеющих одинаковый размер</w:t>
      </w:r>
      <w:r>
        <w:t xml:space="preserve">. По результатам интегрирования </w:t>
      </w:r>
      <w:r w:rsidR="00366024">
        <w:t xml:space="preserve">системы дифференциальных уравнений были получены распределения давления (рис. 12), температуры газовой и конденсированной фаз (рис. 13) и скорости газовой и конденсированной фаз (рис. 14). По результатам установлено, что </w:t>
      </w:r>
      <w:r w:rsidR="00366024">
        <w:t>при наличии к-фазы скорость газового потока снижается, а температура растет по сравнению с равновесным течением.</w:t>
      </w:r>
    </w:p>
    <w:p w14:paraId="5A1C3A04" w14:textId="0A4AD880" w:rsidR="00366024" w:rsidRDefault="00366024" w:rsidP="009C67CD">
      <w:r>
        <w:t xml:space="preserve">По параметрам в выходном сечении сопла </w:t>
      </w:r>
      <w:r>
        <w:t>были определены</w:t>
      </w:r>
      <w:r>
        <w:t xml:space="preserve"> параметры неравновесности</w:t>
      </w:r>
      <w:r>
        <w:t xml:space="preserve"> </w:t>
      </w:r>
      <w:r w:rsidRPr="00366024">
        <w:rPr>
          <w:position w:val="-12"/>
        </w:rPr>
        <w:object w:dxaOrig="1359" w:dyaOrig="380" w14:anchorId="7AF72C53">
          <v:shape id="_x0000_i1206" type="#_x0000_t75" style="width:68.25pt;height:18.75pt" o:ole="">
            <v:imagedata r:id="rId115" o:title=""/>
          </v:shape>
          <o:OLEObject Type="Embed" ProgID="Equation.DSMT4" ShapeID="_x0000_i1206" DrawAspect="Content" ObjectID="_1731702661" r:id="rId116"/>
        </w:object>
      </w:r>
      <w:r>
        <w:t xml:space="preserve"> и </w:t>
      </w:r>
      <w:r w:rsidRPr="00366024">
        <w:rPr>
          <w:position w:val="-12"/>
        </w:rPr>
        <w:object w:dxaOrig="1300" w:dyaOrig="380" w14:anchorId="6DC03A19">
          <v:shape id="_x0000_i1209" type="#_x0000_t75" style="width:65.25pt;height:18.75pt" o:ole="">
            <v:imagedata r:id="rId117" o:title=""/>
          </v:shape>
          <o:OLEObject Type="Embed" ProgID="Equation.DSMT4" ShapeID="_x0000_i1209" DrawAspect="Content" ObjectID="_1731702662" r:id="rId118"/>
        </w:object>
      </w:r>
      <w:r>
        <w:t>.</w:t>
      </w:r>
    </w:p>
    <w:p w14:paraId="74606583" w14:textId="31234994" w:rsidR="00366024" w:rsidRDefault="00366024">
      <w:pPr>
        <w:spacing w:after="160" w:line="259" w:lineRule="auto"/>
        <w:ind w:firstLine="0"/>
        <w:jc w:val="left"/>
      </w:pPr>
      <w:r>
        <w:br w:type="page"/>
      </w:r>
    </w:p>
    <w:p w14:paraId="31CA7754" w14:textId="26D1D985" w:rsidR="00366024" w:rsidRDefault="00366024" w:rsidP="00366024">
      <w:pPr>
        <w:pStyle w:val="1"/>
        <w:numPr>
          <w:ilvl w:val="0"/>
          <w:numId w:val="0"/>
        </w:numPr>
        <w:ind w:left="432"/>
      </w:pPr>
      <w:r>
        <w:lastRenderedPageBreak/>
        <w:t>Список использованной литературы</w:t>
      </w:r>
    </w:p>
    <w:p w14:paraId="5B928EC5" w14:textId="207BF209" w:rsidR="00366024" w:rsidRDefault="00366024" w:rsidP="00366024"/>
    <w:p w14:paraId="4E010E46" w14:textId="6F07187A" w:rsidR="00366024" w:rsidRPr="00366024" w:rsidRDefault="00366024" w:rsidP="00366024">
      <w:pPr>
        <w:pStyle w:val="a8"/>
        <w:numPr>
          <w:ilvl w:val="0"/>
          <w:numId w:val="4"/>
        </w:numPr>
        <w:ind w:left="426"/>
      </w:pPr>
      <w:r>
        <w:t xml:space="preserve">Федоров А.А. </w:t>
      </w:r>
      <w:r>
        <w:t>Расчёт параметров двухфазного потока при течении по соплу: Методические указания по выполнению лабораторной работы – М.: Изд-во МГТУ им. Н.Э. Баумана, 2021. – 20 с., ил.</w:t>
      </w:r>
    </w:p>
    <w:sectPr w:rsidR="00366024" w:rsidRPr="00366024" w:rsidSect="002835AC">
      <w:footerReference w:type="default" r:id="rId119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A53DEA" w14:textId="77777777" w:rsidR="004B2EB0" w:rsidRDefault="004B2EB0" w:rsidP="002835AC">
      <w:pPr>
        <w:spacing w:line="240" w:lineRule="auto"/>
      </w:pPr>
      <w:r>
        <w:separator/>
      </w:r>
    </w:p>
  </w:endnote>
  <w:endnote w:type="continuationSeparator" w:id="0">
    <w:p w14:paraId="6D9DA962" w14:textId="77777777" w:rsidR="004B2EB0" w:rsidRDefault="004B2EB0" w:rsidP="002835A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35118167"/>
      <w:docPartObj>
        <w:docPartGallery w:val="Page Numbers (Bottom of Page)"/>
        <w:docPartUnique/>
      </w:docPartObj>
    </w:sdtPr>
    <w:sdtContent>
      <w:p w14:paraId="5A677CDF" w14:textId="045D1854" w:rsidR="002835AC" w:rsidRDefault="002835AC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A5767FE" w14:textId="77777777" w:rsidR="002835AC" w:rsidRDefault="002835AC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FCFFC5" w14:textId="77777777" w:rsidR="004B2EB0" w:rsidRDefault="004B2EB0" w:rsidP="002835AC">
      <w:pPr>
        <w:spacing w:line="240" w:lineRule="auto"/>
      </w:pPr>
      <w:r>
        <w:separator/>
      </w:r>
    </w:p>
  </w:footnote>
  <w:footnote w:type="continuationSeparator" w:id="0">
    <w:p w14:paraId="77DB3D71" w14:textId="77777777" w:rsidR="004B2EB0" w:rsidRDefault="004B2EB0" w:rsidP="002835A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1333A9"/>
    <w:multiLevelType w:val="hybridMultilevel"/>
    <w:tmpl w:val="44028A6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1F617E37"/>
    <w:multiLevelType w:val="hybridMultilevel"/>
    <w:tmpl w:val="9508F5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822DD9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" w15:restartNumberingAfterBreak="0">
    <w:nsid w:val="54534987"/>
    <w:multiLevelType w:val="hybridMultilevel"/>
    <w:tmpl w:val="6EB44F30"/>
    <w:lvl w:ilvl="0" w:tplc="7A64D67A">
      <w:start w:val="1"/>
      <w:numFmt w:val="bullet"/>
      <w:pStyle w:val="MTDisplayEquation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 w16cid:durableId="32773931">
    <w:abstractNumId w:val="2"/>
  </w:num>
  <w:num w:numId="2" w16cid:durableId="810563024">
    <w:abstractNumId w:val="1"/>
  </w:num>
  <w:num w:numId="3" w16cid:durableId="1160345162">
    <w:abstractNumId w:val="3"/>
  </w:num>
  <w:num w:numId="4" w16cid:durableId="364405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6CF9"/>
    <w:rsid w:val="00030337"/>
    <w:rsid w:val="00060D03"/>
    <w:rsid w:val="0007693D"/>
    <w:rsid w:val="000E5ACA"/>
    <w:rsid w:val="000E6E3D"/>
    <w:rsid w:val="001F71B1"/>
    <w:rsid w:val="002103E9"/>
    <w:rsid w:val="002515D4"/>
    <w:rsid w:val="002835AC"/>
    <w:rsid w:val="00366024"/>
    <w:rsid w:val="00372500"/>
    <w:rsid w:val="003C6E30"/>
    <w:rsid w:val="003F6CF9"/>
    <w:rsid w:val="00424731"/>
    <w:rsid w:val="004B2EB0"/>
    <w:rsid w:val="005122A6"/>
    <w:rsid w:val="006672A8"/>
    <w:rsid w:val="006F78DC"/>
    <w:rsid w:val="007370B1"/>
    <w:rsid w:val="007D598E"/>
    <w:rsid w:val="008F11B8"/>
    <w:rsid w:val="009B024C"/>
    <w:rsid w:val="009C67CD"/>
    <w:rsid w:val="00A65D34"/>
    <w:rsid w:val="00A66CA7"/>
    <w:rsid w:val="00A71481"/>
    <w:rsid w:val="00A9555A"/>
    <w:rsid w:val="00B60C33"/>
    <w:rsid w:val="00BE3A21"/>
    <w:rsid w:val="00CD3113"/>
    <w:rsid w:val="00D10EED"/>
    <w:rsid w:val="00D41528"/>
    <w:rsid w:val="00DA3A4F"/>
    <w:rsid w:val="00E31FBB"/>
    <w:rsid w:val="00EA4DCA"/>
    <w:rsid w:val="00ED36CF"/>
    <w:rsid w:val="00EE6FA0"/>
    <w:rsid w:val="00F56993"/>
    <w:rsid w:val="00FB0A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2677BA0"/>
  <w15:chartTrackingRefBased/>
  <w15:docId w15:val="{6AC4AA6D-B305-42A0-927D-ABCF8B5716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D3113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24731"/>
    <w:pPr>
      <w:keepNext/>
      <w:keepLines/>
      <w:numPr>
        <w:numId w:val="1"/>
      </w:numPr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515D4"/>
    <w:pPr>
      <w:keepNext/>
      <w:keepLines/>
      <w:numPr>
        <w:ilvl w:val="1"/>
        <w:numId w:val="1"/>
      </w:numPr>
      <w:jc w:val="center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71481"/>
    <w:pPr>
      <w:keepNext/>
      <w:keepLines/>
      <w:numPr>
        <w:ilvl w:val="2"/>
        <w:numId w:val="1"/>
      </w:numPr>
      <w:jc w:val="center"/>
      <w:outlineLvl w:val="2"/>
    </w:pPr>
    <w:rPr>
      <w:rFonts w:eastAsiaTheme="majorEastAsia" w:cstheme="majorBidi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24731"/>
    <w:rPr>
      <w:rFonts w:ascii="Times New Roman" w:eastAsiaTheme="majorEastAsia" w:hAnsi="Times New Roman" w:cstheme="majorBidi"/>
      <w:b/>
      <w:sz w:val="24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2515D4"/>
    <w:rPr>
      <w:rFonts w:ascii="Times New Roman" w:eastAsiaTheme="majorEastAsia" w:hAnsi="Times New Roman" w:cstheme="majorBidi"/>
      <w:b/>
      <w:sz w:val="24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A71481"/>
    <w:rPr>
      <w:rFonts w:ascii="Times New Roman" w:eastAsiaTheme="majorEastAsia" w:hAnsi="Times New Roman" w:cstheme="majorBidi"/>
      <w:b/>
      <w:sz w:val="24"/>
      <w:szCs w:val="24"/>
      <w:lang w:eastAsia="ru-RU"/>
    </w:rPr>
  </w:style>
  <w:style w:type="table" w:styleId="a3">
    <w:name w:val="Table Grid"/>
    <w:basedOn w:val="a1"/>
    <w:uiPriority w:val="39"/>
    <w:rsid w:val="003F6CF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835AC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2835AC"/>
    <w:rPr>
      <w:rFonts w:ascii="Times New Roman" w:hAnsi="Times New Roman" w:cs="Times New Roman"/>
      <w:sz w:val="28"/>
      <w:szCs w:val="24"/>
      <w:lang w:eastAsia="ru-RU"/>
    </w:rPr>
  </w:style>
  <w:style w:type="paragraph" w:styleId="a6">
    <w:name w:val="footer"/>
    <w:basedOn w:val="a"/>
    <w:link w:val="a7"/>
    <w:uiPriority w:val="99"/>
    <w:unhideWhenUsed/>
    <w:rsid w:val="002835AC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2835AC"/>
    <w:rPr>
      <w:rFonts w:ascii="Times New Roman" w:hAnsi="Times New Roman" w:cs="Times New Roman"/>
      <w:sz w:val="28"/>
      <w:szCs w:val="24"/>
      <w:lang w:eastAsia="ru-RU"/>
    </w:rPr>
  </w:style>
  <w:style w:type="paragraph" w:styleId="a8">
    <w:name w:val="List Paragraph"/>
    <w:basedOn w:val="a"/>
    <w:link w:val="a9"/>
    <w:uiPriority w:val="34"/>
    <w:qFormat/>
    <w:rsid w:val="00B60C33"/>
    <w:pPr>
      <w:ind w:left="720"/>
      <w:contextualSpacing/>
    </w:pPr>
  </w:style>
  <w:style w:type="paragraph" w:customStyle="1" w:styleId="MTDisplayEquation">
    <w:name w:val="MTDisplayEquation"/>
    <w:basedOn w:val="a8"/>
    <w:next w:val="a"/>
    <w:link w:val="MTDisplayEquation0"/>
    <w:rsid w:val="00B60C33"/>
    <w:pPr>
      <w:numPr>
        <w:numId w:val="3"/>
      </w:numPr>
      <w:tabs>
        <w:tab w:val="center" w:pos="5240"/>
        <w:tab w:val="right" w:pos="9360"/>
      </w:tabs>
      <w:ind w:left="1134"/>
    </w:pPr>
  </w:style>
  <w:style w:type="character" w:customStyle="1" w:styleId="a9">
    <w:name w:val="Абзац списка Знак"/>
    <w:basedOn w:val="a0"/>
    <w:link w:val="a8"/>
    <w:uiPriority w:val="34"/>
    <w:rsid w:val="00B60C33"/>
    <w:rPr>
      <w:rFonts w:ascii="Times New Roman" w:hAnsi="Times New Roman" w:cs="Times New Roman"/>
      <w:sz w:val="28"/>
      <w:szCs w:val="24"/>
      <w:lang w:eastAsia="ru-RU"/>
    </w:rPr>
  </w:style>
  <w:style w:type="character" w:customStyle="1" w:styleId="MTDisplayEquation0">
    <w:name w:val="MTDisplayEquation Знак"/>
    <w:basedOn w:val="a9"/>
    <w:link w:val="MTDisplayEquation"/>
    <w:rsid w:val="00B60C33"/>
    <w:rPr>
      <w:rFonts w:ascii="Times New Roman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7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3.svg"/><Relationship Id="rId84" Type="http://schemas.openxmlformats.org/officeDocument/2006/relationships/image" Target="media/image46.svg"/><Relationship Id="rId89" Type="http://schemas.openxmlformats.org/officeDocument/2006/relationships/image" Target="media/image51.wmf"/><Relationship Id="rId112" Type="http://schemas.openxmlformats.org/officeDocument/2006/relationships/oleObject" Target="embeddings/oleObject38.bin"/><Relationship Id="rId16" Type="http://schemas.openxmlformats.org/officeDocument/2006/relationships/oleObject" Target="embeddings/oleObject4.bin"/><Relationship Id="rId107" Type="http://schemas.openxmlformats.org/officeDocument/2006/relationships/image" Target="media/image63.png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9.svg"/><Relationship Id="rId79" Type="http://schemas.openxmlformats.org/officeDocument/2006/relationships/image" Target="media/image43.wmf"/><Relationship Id="rId102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2.bin"/><Relationship Id="rId95" Type="http://schemas.openxmlformats.org/officeDocument/2006/relationships/image" Target="media/image5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png"/><Relationship Id="rId113" Type="http://schemas.openxmlformats.org/officeDocument/2006/relationships/image" Target="media/image68.wmf"/><Relationship Id="rId118" Type="http://schemas.openxmlformats.org/officeDocument/2006/relationships/oleObject" Target="embeddings/oleObject41.bin"/><Relationship Id="rId80" Type="http://schemas.openxmlformats.org/officeDocument/2006/relationships/oleObject" Target="embeddings/oleObject30.bin"/><Relationship Id="rId85" Type="http://schemas.openxmlformats.org/officeDocument/2006/relationships/image" Target="media/image47.png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59.png"/><Relationship Id="rId108" Type="http://schemas.openxmlformats.org/officeDocument/2006/relationships/image" Target="media/image64.svg"/><Relationship Id="rId54" Type="http://schemas.openxmlformats.org/officeDocument/2006/relationships/oleObject" Target="embeddings/oleObject23.bin"/><Relationship Id="rId70" Type="http://schemas.openxmlformats.org/officeDocument/2006/relationships/image" Target="media/image35.svg"/><Relationship Id="rId75" Type="http://schemas.openxmlformats.org/officeDocument/2006/relationships/image" Target="media/image40.png"/><Relationship Id="rId91" Type="http://schemas.openxmlformats.org/officeDocument/2006/relationships/image" Target="media/image52.png"/><Relationship Id="rId96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39.bin"/><Relationship Id="rId119" Type="http://schemas.openxmlformats.org/officeDocument/2006/relationships/footer" Target="footer1.xml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png"/><Relationship Id="rId81" Type="http://schemas.openxmlformats.org/officeDocument/2006/relationships/image" Target="media/image44.wmf"/><Relationship Id="rId86" Type="http://schemas.openxmlformats.org/officeDocument/2006/relationships/image" Target="media/image48.sv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65.pn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41.svg"/><Relationship Id="rId97" Type="http://schemas.openxmlformats.org/officeDocument/2006/relationships/image" Target="media/image56.wmf"/><Relationship Id="rId104" Type="http://schemas.openxmlformats.org/officeDocument/2006/relationships/image" Target="media/image60.svg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6.png"/><Relationship Id="rId92" Type="http://schemas.openxmlformats.org/officeDocument/2006/relationships/image" Target="media/image53.sv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svg"/><Relationship Id="rId87" Type="http://schemas.openxmlformats.org/officeDocument/2006/relationships/image" Target="media/image49.png"/><Relationship Id="rId110" Type="http://schemas.openxmlformats.org/officeDocument/2006/relationships/image" Target="media/image66.svg"/><Relationship Id="rId115" Type="http://schemas.openxmlformats.org/officeDocument/2006/relationships/image" Target="media/image6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1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42.wmf"/><Relationship Id="rId100" Type="http://schemas.openxmlformats.org/officeDocument/2006/relationships/oleObject" Target="embeddings/oleObject36.bin"/><Relationship Id="rId105" Type="http://schemas.openxmlformats.org/officeDocument/2006/relationships/image" Target="media/image61.png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image" Target="media/image37.svg"/><Relationship Id="rId93" Type="http://schemas.openxmlformats.org/officeDocument/2006/relationships/image" Target="media/image54.wmf"/><Relationship Id="rId98" Type="http://schemas.openxmlformats.org/officeDocument/2006/relationships/oleObject" Target="embeddings/oleObject35.bin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png"/><Relationship Id="rId116" Type="http://schemas.openxmlformats.org/officeDocument/2006/relationships/oleObject" Target="embeddings/oleObject4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5.png"/><Relationship Id="rId88" Type="http://schemas.openxmlformats.org/officeDocument/2006/relationships/image" Target="media/image50.svg"/><Relationship Id="rId111" Type="http://schemas.openxmlformats.org/officeDocument/2006/relationships/image" Target="media/image6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62.sv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8.png"/><Relationship Id="rId78" Type="http://schemas.openxmlformats.org/officeDocument/2006/relationships/oleObject" Target="embeddings/oleObject29.bin"/><Relationship Id="rId94" Type="http://schemas.openxmlformats.org/officeDocument/2006/relationships/oleObject" Target="embeddings/oleObject33.bin"/><Relationship Id="rId99" Type="http://schemas.openxmlformats.org/officeDocument/2006/relationships/image" Target="media/image57.wmf"/><Relationship Id="rId101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7F1ACF-D16A-483A-AF16-A619F8A351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7</TotalTime>
  <Pages>15</Pages>
  <Words>1158</Words>
  <Characters>6602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kadiy Lazarev</dc:creator>
  <cp:keywords/>
  <dc:description/>
  <cp:lastModifiedBy>Arkadiy Lazarev</cp:lastModifiedBy>
  <cp:revision>19</cp:revision>
  <dcterms:created xsi:type="dcterms:W3CDTF">2022-12-01T17:21:00Z</dcterms:created>
  <dcterms:modified xsi:type="dcterms:W3CDTF">2022-12-04T2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